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1"/>
  </p:notesMasterIdLst>
  <p:sldIdLst>
    <p:sldId id="256" r:id="rId5"/>
    <p:sldId id="278" r:id="rId6"/>
    <p:sldId id="279" r:id="rId7"/>
    <p:sldId id="319" r:id="rId8"/>
    <p:sldId id="310" r:id="rId9"/>
    <p:sldId id="313" r:id="rId10"/>
    <p:sldId id="312" r:id="rId11"/>
    <p:sldId id="322" r:id="rId12"/>
    <p:sldId id="321" r:id="rId13"/>
    <p:sldId id="308" r:id="rId14"/>
    <p:sldId id="307" r:id="rId15"/>
    <p:sldId id="301" r:id="rId16"/>
    <p:sldId id="309" r:id="rId17"/>
    <p:sldId id="315" r:id="rId18"/>
    <p:sldId id="303" r:id="rId19"/>
    <p:sldId id="293" r:id="rId20"/>
    <p:sldId id="294" r:id="rId21"/>
    <p:sldId id="320" r:id="rId22"/>
    <p:sldId id="316" r:id="rId23"/>
    <p:sldId id="305" r:id="rId24"/>
    <p:sldId id="302" r:id="rId25"/>
    <p:sldId id="317" r:id="rId26"/>
    <p:sldId id="314" r:id="rId27"/>
    <p:sldId id="318" r:id="rId28"/>
    <p:sldId id="323" r:id="rId29"/>
    <p:sldId id="324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F25F1CE-F641-4C7E-8043-19D0E65AAD8A}" v="134" dt="2025-03-28T23:26:50.49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4EB3F19-483E-411D-99AD-69279234CA7A}"/>
    <pc:docChg chg="custSel addSld modSld">
      <pc:chgData name="Danny Young" userId="cb0f4ce2-eb4f-479e-8e8f-3beb257e632f" providerId="ADAL" clId="{A4EB3F19-483E-411D-99AD-69279234CA7A}" dt="2024-04-30T22:11:18.732" v="109" actId="1076"/>
      <pc:docMkLst>
        <pc:docMk/>
      </pc:docMkLst>
      <pc:sldChg chg="modSp mod">
        <pc:chgData name="Danny Young" userId="cb0f4ce2-eb4f-479e-8e8f-3beb257e632f" providerId="ADAL" clId="{A4EB3F19-483E-411D-99AD-69279234CA7A}" dt="2024-04-23T16:37:32.124" v="96" actId="20577"/>
        <pc:sldMkLst>
          <pc:docMk/>
          <pc:sldMk cId="299890425" sldId="256"/>
        </pc:sldMkLst>
        <pc:spChg chg="mod">
          <ac:chgData name="Danny Young" userId="cb0f4ce2-eb4f-479e-8e8f-3beb257e632f" providerId="ADAL" clId="{A4EB3F19-483E-411D-99AD-69279234CA7A}" dt="2024-04-23T16:37:32.124" v="96" actId="20577"/>
          <ac:spMkLst>
            <pc:docMk/>
            <pc:sldMk cId="299890425" sldId="256"/>
            <ac:spMk id="2" creationId="{00000000-0000-0000-0000-000000000000}"/>
          </ac:spMkLst>
        </pc:spChg>
      </pc:sldChg>
      <pc:sldChg chg="modAnim">
        <pc:chgData name="Danny Young" userId="cb0f4ce2-eb4f-479e-8e8f-3beb257e632f" providerId="ADAL" clId="{A4EB3F19-483E-411D-99AD-69279234CA7A}" dt="2024-04-25T21:56:09.013" v="108"/>
        <pc:sldMkLst>
          <pc:docMk/>
          <pc:sldMk cId="1707586149" sldId="279"/>
        </pc:sldMkLst>
      </pc:sldChg>
      <pc:sldChg chg="add">
        <pc:chgData name="Danny Young" userId="cb0f4ce2-eb4f-479e-8e8f-3beb257e632f" providerId="ADAL" clId="{A4EB3F19-483E-411D-99AD-69279234CA7A}" dt="2024-04-23T16:36:24.999" v="74"/>
        <pc:sldMkLst>
          <pc:docMk/>
          <pc:sldMk cId="2859682305" sldId="302"/>
        </pc:sldMkLst>
      </pc:sldChg>
      <pc:sldChg chg="add">
        <pc:chgData name="Danny Young" userId="cb0f4ce2-eb4f-479e-8e8f-3beb257e632f" providerId="ADAL" clId="{A4EB3F19-483E-411D-99AD-69279234CA7A}" dt="2024-04-23T16:36:24.999" v="74"/>
        <pc:sldMkLst>
          <pc:docMk/>
          <pc:sldMk cId="2306411118" sldId="305"/>
        </pc:sldMkLst>
      </pc:sldChg>
      <pc:sldChg chg="modSp mod">
        <pc:chgData name="Danny Young" userId="cb0f4ce2-eb4f-479e-8e8f-3beb257e632f" providerId="ADAL" clId="{A4EB3F19-483E-411D-99AD-69279234CA7A}" dt="2024-04-23T16:37:00.460" v="81" actId="1076"/>
        <pc:sldMkLst>
          <pc:docMk/>
          <pc:sldMk cId="1466083630" sldId="306"/>
        </pc:sldMkLst>
        <pc:graphicFrameChg chg="mod">
          <ac:chgData name="Danny Young" userId="cb0f4ce2-eb4f-479e-8e8f-3beb257e632f" providerId="ADAL" clId="{A4EB3F19-483E-411D-99AD-69279234CA7A}" dt="2024-04-23T16:37:00.460" v="81" actId="1076"/>
          <ac:graphicFrameMkLst>
            <pc:docMk/>
            <pc:sldMk cId="1466083630" sldId="306"/>
            <ac:graphicFrameMk id="7170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A4EB3F19-483E-411D-99AD-69279234CA7A}" dt="2024-04-23T16:28:13.021" v="71" actId="14100"/>
        <pc:sldMkLst>
          <pc:docMk/>
          <pc:sldMk cId="2119200506" sldId="307"/>
        </pc:sldMkLst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2" creationId="{0196382C-55BF-4D94-AE74-78CA84D2D7C4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3" creationId="{F295E47C-4140-4A6E-BC0A-D75FDE2ECB73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10" creationId="{2E1E0E9E-DFAA-4822-9F71-0BD776D261B7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17" creationId="{2633405A-8847-4C2E-AD5A-A1CFADDACAC8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19" creationId="{E2838F14-0E6A-478A-83D6-5FCBD43C4D98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28" creationId="{44C69096-3D1E-461E-8090-328B690AD3E5}"/>
          </ac:spMkLst>
        </pc:spChg>
        <pc:spChg chg="mod">
          <ac:chgData name="Danny Young" userId="cb0f4ce2-eb4f-479e-8e8f-3beb257e632f" providerId="ADAL" clId="{A4EB3F19-483E-411D-99AD-69279234CA7A}" dt="2024-04-23T16:16:24.420" v="39" actId="1076"/>
          <ac:spMkLst>
            <pc:docMk/>
            <pc:sldMk cId="2119200506" sldId="307"/>
            <ac:spMk id="29" creationId="{D467734F-E060-41F3-B8A2-AF5B6D146BB6}"/>
          </ac:spMkLst>
        </pc:sp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4" creationId="{B0EC60E4-D757-46C8-976D-E6B93054A50C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9" creationId="{21468E97-4950-434F-A7AC-419987AA3529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12" creationId="{A72E211F-B67E-48C2-82CA-0F0A1BFE6117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15" creationId="{1C83BF85-2C7B-4711-A13A-D94BB759DDD2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16" creationId="{BCAA7164-1DDF-4E61-8FC3-7D0F8006B03A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20" creationId="{69B24AC7-2BE7-4668-B674-2807B2FB0410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24" creationId="{C5623AE5-92D9-4A69-93E6-2A8E7A31F969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24.420" v="39" actId="1076"/>
          <ac:graphicFrameMkLst>
            <pc:docMk/>
            <pc:sldMk cId="2119200506" sldId="307"/>
            <ac:graphicFrameMk id="27" creationId="{29E180F9-ED0A-42CA-8D57-2BD24F24585A}"/>
          </ac:graphicFrameMkLst>
        </pc:graphicFrameChg>
        <pc:picChg chg="mod">
          <ac:chgData name="Danny Young" userId="cb0f4ce2-eb4f-479e-8e8f-3beb257e632f" providerId="ADAL" clId="{A4EB3F19-483E-411D-99AD-69279234CA7A}" dt="2024-04-23T16:28:06.775" v="69" actId="1076"/>
          <ac:picMkLst>
            <pc:docMk/>
            <pc:sldMk cId="2119200506" sldId="307"/>
            <ac:picMk id="11" creationId="{EA9EC7AC-B44E-47CD-9F87-86E020DDA946}"/>
          </ac:picMkLst>
        </pc:picChg>
        <pc:picChg chg="mod">
          <ac:chgData name="Danny Young" userId="cb0f4ce2-eb4f-479e-8e8f-3beb257e632f" providerId="ADAL" clId="{A4EB3F19-483E-411D-99AD-69279234CA7A}" dt="2024-04-23T16:28:13.021" v="71" actId="14100"/>
          <ac:picMkLst>
            <pc:docMk/>
            <pc:sldMk cId="2119200506" sldId="307"/>
            <ac:picMk id="18" creationId="{76730BB5-2E83-4112-BC0E-1BC88D426F9B}"/>
          </ac:picMkLst>
        </pc:pic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5" creationId="{1C8BC316-20C0-4084-B7D6-490144D5EEEF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8" creationId="{CA39761A-D037-47A0-A90D-716EDD2E4BAB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13" creationId="{20D162A0-AAF2-416E-B074-6BEC76F4C5DA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14" creationId="{A9D7876E-3B8E-4CF7-9CA0-77BFAB43D9DD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21" creationId="{F043CEBD-42EE-4207-80AC-3864314CF883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22" creationId="{B54A445F-5E1B-490B-8E22-76B51CAE7330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25" creationId="{9BFB65C8-678F-4D92-859F-B5FFD8184393}"/>
          </ac:cxnSpMkLst>
        </pc:cxnChg>
        <pc:cxnChg chg="mod">
          <ac:chgData name="Danny Young" userId="cb0f4ce2-eb4f-479e-8e8f-3beb257e632f" providerId="ADAL" clId="{A4EB3F19-483E-411D-99AD-69279234CA7A}" dt="2024-04-23T16:16:24.420" v="39" actId="1076"/>
          <ac:cxnSpMkLst>
            <pc:docMk/>
            <pc:sldMk cId="2119200506" sldId="307"/>
            <ac:cxnSpMk id="26" creationId="{CBD592E8-6402-49C7-84A7-B9B8B468C2F3}"/>
          </ac:cxnSpMkLst>
        </pc:cxnChg>
      </pc:sldChg>
      <pc:sldChg chg="addSp modSp mod">
        <pc:chgData name="Danny Young" userId="cb0f4ce2-eb4f-479e-8e8f-3beb257e632f" providerId="ADAL" clId="{A4EB3F19-483E-411D-99AD-69279234CA7A}" dt="2024-04-23T16:27:42.112" v="65" actId="1038"/>
        <pc:sldMkLst>
          <pc:docMk/>
          <pc:sldMk cId="1538359613" sldId="309"/>
        </pc:sldMkLst>
        <pc:graphicFrameChg chg="add mod">
          <ac:chgData name="Danny Young" userId="cb0f4ce2-eb4f-479e-8e8f-3beb257e632f" providerId="ADAL" clId="{A4EB3F19-483E-411D-99AD-69279234CA7A}" dt="2024-04-23T16:23:52.068" v="45" actId="1076"/>
          <ac:graphicFrameMkLst>
            <pc:docMk/>
            <pc:sldMk cId="1538359613" sldId="309"/>
            <ac:graphicFrameMk id="3" creationId="{7BF83616-67E6-DD70-82A2-075A6C5F5366}"/>
          </ac:graphicFrameMkLst>
        </pc:graphicFrameChg>
        <pc:graphicFrameChg chg="mod">
          <ac:chgData name="Danny Young" userId="cb0f4ce2-eb4f-479e-8e8f-3beb257e632f" providerId="ADAL" clId="{A4EB3F19-483E-411D-99AD-69279234CA7A}" dt="2024-04-23T16:15:56.817" v="19" actId="1076"/>
          <ac:graphicFrameMkLst>
            <pc:docMk/>
            <pc:sldMk cId="1538359613" sldId="309"/>
            <ac:graphicFrameMk id="4" creationId="{57582F33-F37A-48D6-A737-73843022EF61}"/>
          </ac:graphicFrameMkLst>
        </pc:graphicFrameChg>
        <pc:graphicFrameChg chg="add mod">
          <ac:chgData name="Danny Young" userId="cb0f4ce2-eb4f-479e-8e8f-3beb257e632f" providerId="ADAL" clId="{A4EB3F19-483E-411D-99AD-69279234CA7A}" dt="2024-04-23T16:27:42.112" v="65" actId="1038"/>
          <ac:graphicFrameMkLst>
            <pc:docMk/>
            <pc:sldMk cId="1538359613" sldId="309"/>
            <ac:graphicFrameMk id="5" creationId="{E993ED47-7240-1215-C7FC-9CEA407248CE}"/>
          </ac:graphicFrameMkLst>
        </pc:graphicFrameChg>
        <pc:graphicFrameChg chg="mod">
          <ac:chgData name="Danny Young" userId="cb0f4ce2-eb4f-479e-8e8f-3beb257e632f" providerId="ADAL" clId="{A4EB3F19-483E-411D-99AD-69279234CA7A}" dt="2024-04-23T16:15:59.733" v="20" actId="1076"/>
          <ac:graphicFrameMkLst>
            <pc:docMk/>
            <pc:sldMk cId="1538359613" sldId="309"/>
            <ac:graphicFrameMk id="6" creationId="{CDD87EC4-8D18-4290-8774-55FD065C101A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01.439" v="21" actId="1076"/>
          <ac:graphicFrameMkLst>
            <pc:docMk/>
            <pc:sldMk cId="1538359613" sldId="309"/>
            <ac:graphicFrameMk id="43" creationId="{A166F923-0BCD-417B-9B75-608718A27836}"/>
          </ac:graphicFrameMkLst>
        </pc:graphicFrameChg>
      </pc:sldChg>
      <pc:sldChg chg="modSp mod">
        <pc:chgData name="Danny Young" userId="cb0f4ce2-eb4f-479e-8e8f-3beb257e632f" providerId="ADAL" clId="{A4EB3F19-483E-411D-99AD-69279234CA7A}" dt="2024-04-23T16:15:31.168" v="18" actId="1076"/>
        <pc:sldMkLst>
          <pc:docMk/>
          <pc:sldMk cId="3818188177" sldId="310"/>
        </pc:sldMkLst>
        <pc:spChg chg="mod">
          <ac:chgData name="Danny Young" userId="cb0f4ce2-eb4f-479e-8e8f-3beb257e632f" providerId="ADAL" clId="{A4EB3F19-483E-411D-99AD-69279234CA7A}" dt="2024-04-23T16:15:25.733" v="17" actId="14100"/>
          <ac:spMkLst>
            <pc:docMk/>
            <pc:sldMk cId="3818188177" sldId="310"/>
            <ac:spMk id="2" creationId="{4440BAE7-4AA1-484F-B025-2E657012643D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3" creationId="{9180D7FC-29D4-4B19-8536-9EF0316FF68E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7" creationId="{EEA56968-1AB8-1ADC-B0DC-C6C827A26C98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8" creationId="{D3634D73-DDCB-6BE8-8EAB-0112BB95036B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9" creationId="{250434AB-AFBE-6D5A-DCE2-D1FC6D335577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0" creationId="{DD5B5183-B6AD-7F59-2E01-BC519CF88D9F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1" creationId="{247CD411-961B-4B33-F8A6-5C3A7D72552F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2" creationId="{BAAFAE7A-C2B4-6A98-4C9C-33127C1489EC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3" creationId="{052186EF-538A-BE0D-CB07-201B33FAABA7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4" creationId="{7DA1BA3D-49C0-D728-BC91-7D55CA1D7F08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6" creationId="{C84704E9-49B2-466C-84B0-932EA8A1258C}"/>
          </ac:spMkLst>
        </pc:spChg>
        <pc:spChg chg="mod">
          <ac:chgData name="Danny Young" userId="cb0f4ce2-eb4f-479e-8e8f-3beb257e632f" providerId="ADAL" clId="{A4EB3F19-483E-411D-99AD-69279234CA7A}" dt="2024-04-23T16:15:31.168" v="18" actId="1076"/>
          <ac:spMkLst>
            <pc:docMk/>
            <pc:sldMk cId="3818188177" sldId="310"/>
            <ac:spMk id="17" creationId="{F2B779C3-7757-40CD-B41B-7E3B508465B4}"/>
          </ac:spMkLst>
        </pc:spChg>
        <pc:graphicFrameChg chg="mod">
          <ac:chgData name="Danny Young" userId="cb0f4ce2-eb4f-479e-8e8f-3beb257e632f" providerId="ADAL" clId="{A4EB3F19-483E-411D-99AD-69279234CA7A}" dt="2024-04-23T16:15:31.168" v="18" actId="1076"/>
          <ac:graphicFrameMkLst>
            <pc:docMk/>
            <pc:sldMk cId="3818188177" sldId="310"/>
            <ac:graphicFrameMk id="4" creationId="{61AA3C24-3161-419D-B799-B27048184AA4}"/>
          </ac:graphicFrameMkLst>
        </pc:graphicFrameChg>
        <pc:graphicFrameChg chg="mod">
          <ac:chgData name="Danny Young" userId="cb0f4ce2-eb4f-479e-8e8f-3beb257e632f" providerId="ADAL" clId="{A4EB3F19-483E-411D-99AD-69279234CA7A}" dt="2024-04-23T16:15:31.168" v="18" actId="1076"/>
          <ac:graphicFrameMkLst>
            <pc:docMk/>
            <pc:sldMk cId="3818188177" sldId="310"/>
            <ac:graphicFrameMk id="5" creationId="{FDB0C980-1359-4D8E-A652-AF9FF015089E}"/>
          </ac:graphicFrameMkLst>
        </pc:graphicFrameChg>
        <pc:graphicFrameChg chg="mod">
          <ac:chgData name="Danny Young" userId="cb0f4ce2-eb4f-479e-8e8f-3beb257e632f" providerId="ADAL" clId="{A4EB3F19-483E-411D-99AD-69279234CA7A}" dt="2024-04-23T16:15:31.168" v="18" actId="1076"/>
          <ac:graphicFrameMkLst>
            <pc:docMk/>
            <pc:sldMk cId="3818188177" sldId="310"/>
            <ac:graphicFrameMk id="6" creationId="{21B2D7CF-F074-40CC-8EBD-A5E69914245B}"/>
          </ac:graphicFrameMkLst>
        </pc:graphicFrameChg>
      </pc:sldChg>
      <pc:sldChg chg="addSp delSp modSp">
        <pc:chgData name="Danny Young" userId="cb0f4ce2-eb4f-479e-8e8f-3beb257e632f" providerId="ADAL" clId="{A4EB3F19-483E-411D-99AD-69279234CA7A}" dt="2024-04-23T16:36:16.120" v="73"/>
        <pc:sldMkLst>
          <pc:docMk/>
          <pc:sldMk cId="678503592" sldId="312"/>
        </pc:sldMkLst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" creationId="{8E789552-E49C-A736-E09E-BA139B4568D3}"/>
          </ac:graphicFrameMkLst>
        </pc:graphicFrameChg>
        <pc:graphicFrameChg chg="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3" creationId="{55BF71B4-7755-F8E2-4867-70217DAB402C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8" creationId="{297FEBD8-501F-31FC-5FDA-33567DB657AE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11" creationId="{339E0444-9F1F-240C-27A2-2CDA284D57CF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14" creationId="{1AB75576-5BD9-E331-616E-12C72A9579FA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4" creationId="{31E91883-2F8A-85B4-B5F7-F099881891DC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6" creationId="{DC06458F-F32F-D19C-5911-58FD56E5B0F1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7" creationId="{43BD1EC8-02BC-8FB5-A7D7-A7A2D10581F0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8" creationId="{2749C9C1-1B66-C7FC-E41E-D5CE303736A8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29" creationId="{26536402-C12B-CDA7-CA03-982A5086AAE4}"/>
          </ac:graphicFrameMkLst>
        </pc:graphicFrameChg>
        <pc:graphicFrameChg chg="add del mod">
          <ac:chgData name="Danny Young" userId="cb0f4ce2-eb4f-479e-8e8f-3beb257e632f" providerId="ADAL" clId="{A4EB3F19-483E-411D-99AD-69279234CA7A}" dt="2024-04-23T16:36:16.120" v="73"/>
          <ac:graphicFrameMkLst>
            <pc:docMk/>
            <pc:sldMk cId="678503592" sldId="312"/>
            <ac:graphicFrameMk id="30" creationId="{B5AACA85-A65D-072F-8785-768F83C22DEE}"/>
          </ac:graphicFrameMkLst>
        </pc:graphicFrameChg>
      </pc:sldChg>
      <pc:sldChg chg="modSp mod">
        <pc:chgData name="Danny Young" userId="cb0f4ce2-eb4f-479e-8e8f-3beb257e632f" providerId="ADAL" clId="{A4EB3F19-483E-411D-99AD-69279234CA7A}" dt="2024-04-23T16:16:15.802" v="38" actId="1076"/>
        <pc:sldMkLst>
          <pc:docMk/>
          <pc:sldMk cId="2777625224" sldId="315"/>
        </pc:sldMkLst>
        <pc:spChg chg="mod">
          <ac:chgData name="Danny Young" userId="cb0f4ce2-eb4f-479e-8e8f-3beb257e632f" providerId="ADAL" clId="{A4EB3F19-483E-411D-99AD-69279234CA7A}" dt="2024-04-23T16:16:10.674" v="36" actId="1035"/>
          <ac:spMkLst>
            <pc:docMk/>
            <pc:sldMk cId="2777625224" sldId="315"/>
            <ac:spMk id="6" creationId="{26D050EF-E548-46AF-B55A-6509113058E0}"/>
          </ac:spMkLst>
        </pc:spChg>
        <pc:spChg chg="mod">
          <ac:chgData name="Danny Young" userId="cb0f4ce2-eb4f-479e-8e8f-3beb257e632f" providerId="ADAL" clId="{A4EB3F19-483E-411D-99AD-69279234CA7A}" dt="2024-04-23T16:16:10.674" v="36" actId="1035"/>
          <ac:spMkLst>
            <pc:docMk/>
            <pc:sldMk cId="2777625224" sldId="315"/>
            <ac:spMk id="9" creationId="{992912C9-6EBF-4762-B786-5EDB40399977}"/>
          </ac:spMkLst>
        </pc:spChg>
        <pc:spChg chg="mod">
          <ac:chgData name="Danny Young" userId="cb0f4ce2-eb4f-479e-8e8f-3beb257e632f" providerId="ADAL" clId="{A4EB3F19-483E-411D-99AD-69279234CA7A}" dt="2024-04-23T16:16:15.802" v="38" actId="1076"/>
          <ac:spMkLst>
            <pc:docMk/>
            <pc:sldMk cId="2777625224" sldId="315"/>
            <ac:spMk id="19" creationId="{2E069C0F-B00C-4A3D-9DC1-40CF88987CD6}"/>
          </ac:spMkLst>
        </pc:spChg>
        <pc:spChg chg="mod">
          <ac:chgData name="Danny Young" userId="cb0f4ce2-eb4f-479e-8e8f-3beb257e632f" providerId="ADAL" clId="{A4EB3F19-483E-411D-99AD-69279234CA7A}" dt="2024-04-23T16:16:10.674" v="36" actId="1035"/>
          <ac:spMkLst>
            <pc:docMk/>
            <pc:sldMk cId="2777625224" sldId="315"/>
            <ac:spMk id="26" creationId="{94A85F1C-3BB9-4321-9DE0-C10E6EF09505}"/>
          </ac:spMkLst>
        </pc:spChg>
        <pc:spChg chg="mod">
          <ac:chgData name="Danny Young" userId="cb0f4ce2-eb4f-479e-8e8f-3beb257e632f" providerId="ADAL" clId="{A4EB3F19-483E-411D-99AD-69279234CA7A}" dt="2024-04-23T16:16:10.674" v="36" actId="1035"/>
          <ac:spMkLst>
            <pc:docMk/>
            <pc:sldMk cId="2777625224" sldId="315"/>
            <ac:spMk id="29" creationId="{9F1DA5D4-05A3-4136-A6E4-255E5675F0A5}"/>
          </ac:spMkLst>
        </pc:sp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" creationId="{1C81981D-097D-4CE0-9796-01A419266442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4" creationId="{9C95EEFC-384C-4CD7-BA2E-F6145D052371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3.411" v="37" actId="1076"/>
          <ac:graphicFrameMkLst>
            <pc:docMk/>
            <pc:sldMk cId="2777625224" sldId="315"/>
            <ac:graphicFrameMk id="5" creationId="{D6925881-D605-42B4-8EB2-23C7A5D18A16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7" creationId="{22CC72C8-C783-4EEF-8A67-D0B6B464036A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8" creationId="{CB45488C-2072-4951-A784-49F62D0FF0D9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16" creationId="{83482341-84EE-480B-B47E-2F1EBF73D9C8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17" creationId="{5E9FCC47-E9A7-4F7E-9AA1-B81D7C7BB690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18" creationId="{F54D3FB5-6696-4A0F-AC87-B930BB4EE463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0" creationId="{241D910A-D7A5-441F-8AC5-15864048A713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1" creationId="{35B777A2-E140-422A-B8CB-3492F2A62B82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2" creationId="{EF27FFF2-75D2-44EC-8839-3C21231A2820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3" creationId="{575DF9FD-25E9-49E1-8022-DF3B9C0321F6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4" creationId="{6382EB15-3197-4166-9287-56A781648218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25" creationId="{35D17D5C-91AA-4F51-BDEE-8902E3C8E872}"/>
          </ac:graphicFrameMkLst>
        </pc:graphicFrameChg>
        <pc:graphicFrameChg chg="mod">
          <ac:chgData name="Danny Young" userId="cb0f4ce2-eb4f-479e-8e8f-3beb257e632f" providerId="ADAL" clId="{A4EB3F19-483E-411D-99AD-69279234CA7A}" dt="2024-04-23T16:16:10.674" v="36" actId="1035"/>
          <ac:graphicFrameMkLst>
            <pc:docMk/>
            <pc:sldMk cId="2777625224" sldId="315"/>
            <ac:graphicFrameMk id="34" creationId="{5B323922-8B58-43D7-97E0-0C9FEDF1AE44}"/>
          </ac:graphicFrameMkLst>
        </pc:graphicFrame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0" creationId="{1E861664-D615-4CD4-A758-BDE124B07988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1" creationId="{49C482B3-FFDF-47A7-A14E-447427569A06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2" creationId="{58A09387-938F-41A9-B755-1D8F26338766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3" creationId="{B59DD307-7A76-4870-989B-FCC3B3BC6BED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4" creationId="{9F6CA7E3-426F-44CA-BA21-93609704223A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15" creationId="{5E760C7C-C2DD-4A26-8D23-BD31597A06E1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27" creationId="{C58B28DE-73B1-4032-988D-90D4BA4EDB8C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28" creationId="{82C284AA-A27D-4CA0-B1CE-75012852CE0A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30" creationId="{D2AA5386-CA6F-46BC-8A2A-95B9CA105B94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31" creationId="{72646704-2E41-426E-99BC-786C69DF7834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32" creationId="{C11DE40B-0392-4F08-9D59-CBD4D906CBE7}"/>
          </ac:cxnSpMkLst>
        </pc:cxnChg>
        <pc:cxnChg chg="mod">
          <ac:chgData name="Danny Young" userId="cb0f4ce2-eb4f-479e-8e8f-3beb257e632f" providerId="ADAL" clId="{A4EB3F19-483E-411D-99AD-69279234CA7A}" dt="2024-04-23T16:16:10.674" v="36" actId="1035"/>
          <ac:cxnSpMkLst>
            <pc:docMk/>
            <pc:sldMk cId="2777625224" sldId="315"/>
            <ac:cxnSpMk id="33" creationId="{33812357-1E6C-4DD9-9063-E370168C4AB4}"/>
          </ac:cxnSpMkLst>
        </pc:cxnChg>
      </pc:sldChg>
      <pc:sldChg chg="modSp add mod">
        <pc:chgData name="Danny Young" userId="cb0f4ce2-eb4f-479e-8e8f-3beb257e632f" providerId="ADAL" clId="{A4EB3F19-483E-411D-99AD-69279234CA7A}" dt="2024-04-23T16:36:40.317" v="79" actId="1076"/>
        <pc:sldMkLst>
          <pc:docMk/>
          <pc:sldMk cId="2099048582" sldId="316"/>
        </pc:sldMkLst>
        <pc:spChg chg="mod">
          <ac:chgData name="Danny Young" userId="cb0f4ce2-eb4f-479e-8e8f-3beb257e632f" providerId="ADAL" clId="{A4EB3F19-483E-411D-99AD-69279234CA7A}" dt="2024-04-23T16:36:35.385" v="78" actId="14100"/>
          <ac:spMkLst>
            <pc:docMk/>
            <pc:sldMk cId="2099048582" sldId="316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A4EB3F19-483E-411D-99AD-69279234CA7A}" dt="2024-04-23T16:36:40.317" v="79" actId="1076"/>
          <ac:graphicFrameMkLst>
            <pc:docMk/>
            <pc:sldMk cId="2099048582" sldId="316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4EB3F19-483E-411D-99AD-69279234CA7A}" dt="2024-04-23T16:36:40.317" v="79" actId="1076"/>
          <ac:graphicFrameMkLst>
            <pc:docMk/>
            <pc:sldMk cId="2099048582" sldId="316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4EB3F19-483E-411D-99AD-69279234CA7A}" dt="2024-04-23T16:36:40.317" v="79" actId="1076"/>
          <ac:graphicFrameMkLst>
            <pc:docMk/>
            <pc:sldMk cId="2099048582" sldId="31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4EB3F19-483E-411D-99AD-69279234CA7A}" dt="2024-04-23T16:36:40.317" v="79" actId="1076"/>
          <ac:graphicFrameMkLst>
            <pc:docMk/>
            <pc:sldMk cId="2099048582" sldId="316"/>
            <ac:graphicFrameMk id="7" creationId="{00000000-0000-0000-0000-000000000000}"/>
          </ac:graphicFrameMkLst>
        </pc:graphicFrameChg>
      </pc:sldChg>
      <pc:sldChg chg="add">
        <pc:chgData name="Danny Young" userId="cb0f4ce2-eb4f-479e-8e8f-3beb257e632f" providerId="ADAL" clId="{A4EB3F19-483E-411D-99AD-69279234CA7A}" dt="2024-04-23T16:36:24.999" v="74"/>
        <pc:sldMkLst>
          <pc:docMk/>
          <pc:sldMk cId="2158817978" sldId="317"/>
        </pc:sldMkLst>
      </pc:sldChg>
      <pc:sldChg chg="addSp delSp modSp new mod">
        <pc:chgData name="Danny Young" userId="cb0f4ce2-eb4f-479e-8e8f-3beb257e632f" providerId="ADAL" clId="{A4EB3F19-483E-411D-99AD-69279234CA7A}" dt="2024-04-23T17:23:11.440" v="107" actId="1076"/>
        <pc:sldMkLst>
          <pc:docMk/>
          <pc:sldMk cId="2811603020" sldId="318"/>
        </pc:sldMkLst>
        <pc:spChg chg="mod">
          <ac:chgData name="Danny Young" userId="cb0f4ce2-eb4f-479e-8e8f-3beb257e632f" providerId="ADAL" clId="{A4EB3F19-483E-411D-99AD-69279234CA7A}" dt="2024-04-23T17:23:05.831" v="105" actId="14100"/>
          <ac:spMkLst>
            <pc:docMk/>
            <pc:sldMk cId="2811603020" sldId="318"/>
            <ac:spMk id="3" creationId="{D5926484-9D38-4009-6425-55D7F32A2A3E}"/>
          </ac:spMkLst>
        </pc:spChg>
        <pc:spChg chg="add del">
          <ac:chgData name="Danny Young" userId="cb0f4ce2-eb4f-479e-8e8f-3beb257e632f" providerId="ADAL" clId="{A4EB3F19-483E-411D-99AD-69279234CA7A}" dt="2024-04-23T17:22:13.034" v="99"/>
          <ac:spMkLst>
            <pc:docMk/>
            <pc:sldMk cId="2811603020" sldId="318"/>
            <ac:spMk id="7" creationId="{358F6B99-B31F-EE83-3A5E-761D7F83D173}"/>
          </ac:spMkLst>
        </pc:spChg>
        <pc:spChg chg="add del">
          <ac:chgData name="Danny Young" userId="cb0f4ce2-eb4f-479e-8e8f-3beb257e632f" providerId="ADAL" clId="{A4EB3F19-483E-411D-99AD-69279234CA7A}" dt="2024-04-23T17:22:13.034" v="99"/>
          <ac:spMkLst>
            <pc:docMk/>
            <pc:sldMk cId="2811603020" sldId="318"/>
            <ac:spMk id="8" creationId="{277A063E-C01A-C096-DD58-B3CEB0A8AF54}"/>
          </ac:spMkLst>
        </pc:spChg>
        <pc:spChg chg="add del">
          <ac:chgData name="Danny Young" userId="cb0f4ce2-eb4f-479e-8e8f-3beb257e632f" providerId="ADAL" clId="{A4EB3F19-483E-411D-99AD-69279234CA7A}" dt="2024-04-23T17:22:13.034" v="99"/>
          <ac:spMkLst>
            <pc:docMk/>
            <pc:sldMk cId="2811603020" sldId="318"/>
            <ac:spMk id="9" creationId="{9FA83201-954F-FAB3-2AC8-21C8DA619A1C}"/>
          </ac:spMkLst>
        </pc:spChg>
        <pc:spChg chg="add del">
          <ac:chgData name="Danny Young" userId="cb0f4ce2-eb4f-479e-8e8f-3beb257e632f" providerId="ADAL" clId="{A4EB3F19-483E-411D-99AD-69279234CA7A}" dt="2024-04-23T17:22:13.034" v="99"/>
          <ac:spMkLst>
            <pc:docMk/>
            <pc:sldMk cId="2811603020" sldId="318"/>
            <ac:spMk id="10" creationId="{B748BA65-FA51-9BB9-892F-E6D190B5DF43}"/>
          </ac:spMkLst>
        </pc:spChg>
        <pc:graphicFrameChg chg="add del">
          <ac:chgData name="Danny Young" userId="cb0f4ce2-eb4f-479e-8e8f-3beb257e632f" providerId="ADAL" clId="{A4EB3F19-483E-411D-99AD-69279234CA7A}" dt="2024-04-23T17:22:13.034" v="99"/>
          <ac:graphicFrameMkLst>
            <pc:docMk/>
            <pc:sldMk cId="2811603020" sldId="318"/>
            <ac:graphicFrameMk id="4" creationId="{2F4F9FE7-7327-0AD1-6250-1C5AF7365936}"/>
          </ac:graphicFrameMkLst>
        </pc:graphicFrameChg>
        <pc:graphicFrameChg chg="add del">
          <ac:chgData name="Danny Young" userId="cb0f4ce2-eb4f-479e-8e8f-3beb257e632f" providerId="ADAL" clId="{A4EB3F19-483E-411D-99AD-69279234CA7A}" dt="2024-04-23T17:22:13.034" v="99"/>
          <ac:graphicFrameMkLst>
            <pc:docMk/>
            <pc:sldMk cId="2811603020" sldId="318"/>
            <ac:graphicFrameMk id="5" creationId="{D13F56D6-E0BC-0BF5-D912-022B0E9DE1EF}"/>
          </ac:graphicFrameMkLst>
        </pc:graphicFrameChg>
        <pc:graphicFrameChg chg="add del">
          <ac:chgData name="Danny Young" userId="cb0f4ce2-eb4f-479e-8e8f-3beb257e632f" providerId="ADAL" clId="{A4EB3F19-483E-411D-99AD-69279234CA7A}" dt="2024-04-23T17:22:13.034" v="99"/>
          <ac:graphicFrameMkLst>
            <pc:docMk/>
            <pc:sldMk cId="2811603020" sldId="318"/>
            <ac:graphicFrameMk id="6" creationId="{415C749D-42B5-0C7B-7C2F-627683AD5D28}"/>
          </ac:graphicFrameMkLst>
        </pc:graphicFrameChg>
        <pc:picChg chg="add mod">
          <ac:chgData name="Danny Young" userId="cb0f4ce2-eb4f-479e-8e8f-3beb257e632f" providerId="ADAL" clId="{A4EB3F19-483E-411D-99AD-69279234CA7A}" dt="2024-04-23T17:23:11.440" v="107" actId="1076"/>
          <ac:picMkLst>
            <pc:docMk/>
            <pc:sldMk cId="2811603020" sldId="318"/>
            <ac:picMk id="12" creationId="{1267F678-E0B0-4E01-F541-8E3CB69F8863}"/>
          </ac:picMkLst>
        </pc:picChg>
        <pc:picChg chg="add mod">
          <ac:chgData name="Danny Young" userId="cb0f4ce2-eb4f-479e-8e8f-3beb257e632f" providerId="ADAL" clId="{A4EB3F19-483E-411D-99AD-69279234CA7A}" dt="2024-04-23T17:23:09.705" v="106" actId="1076"/>
          <ac:picMkLst>
            <pc:docMk/>
            <pc:sldMk cId="2811603020" sldId="318"/>
            <ac:picMk id="14" creationId="{1C516625-253E-6A90-0B2F-46C513ECBC8A}"/>
          </ac:picMkLst>
        </pc:picChg>
      </pc:sldChg>
      <pc:sldChg chg="modSp mod">
        <pc:chgData name="Danny Young" userId="cb0f4ce2-eb4f-479e-8e8f-3beb257e632f" providerId="ADAL" clId="{A4EB3F19-483E-411D-99AD-69279234CA7A}" dt="2024-04-30T22:11:18.732" v="109" actId="1076"/>
        <pc:sldMkLst>
          <pc:docMk/>
          <pc:sldMk cId="3422321910" sldId="323"/>
        </pc:sldMkLst>
        <pc:spChg chg="mod">
          <ac:chgData name="Danny Young" userId="cb0f4ce2-eb4f-479e-8e8f-3beb257e632f" providerId="ADAL" clId="{A4EB3F19-483E-411D-99AD-69279234CA7A}" dt="2024-04-30T22:11:18.732" v="109" actId="1076"/>
          <ac:spMkLst>
            <pc:docMk/>
            <pc:sldMk cId="3422321910" sldId="323"/>
            <ac:spMk id="6" creationId="{62DB2B40-07BC-778D-4AE8-A9DE5905D3E8}"/>
          </ac:spMkLst>
        </pc:spChg>
      </pc:sldChg>
    </pc:docChg>
  </pc:docChgLst>
  <pc:docChgLst>
    <pc:chgData name="Danny Young" userId="cb0f4ce2-eb4f-479e-8e8f-3beb257e632f" providerId="ADAL" clId="{17E71356-F456-418C-B040-3AF7FFAD0511}"/>
    <pc:docChg chg="custSel modSld">
      <pc:chgData name="Danny Young" userId="cb0f4ce2-eb4f-479e-8e8f-3beb257e632f" providerId="ADAL" clId="{17E71356-F456-418C-B040-3AF7FFAD0511}" dt="2023-05-08T18:41:40.274" v="37" actId="1035"/>
      <pc:docMkLst>
        <pc:docMk/>
      </pc:docMkLst>
      <pc:sldChg chg="modSp">
        <pc:chgData name="Danny Young" userId="cb0f4ce2-eb4f-479e-8e8f-3beb257e632f" providerId="ADAL" clId="{17E71356-F456-418C-B040-3AF7FFAD0511}" dt="2023-05-08T18:39:27.465" v="1" actId="20577"/>
        <pc:sldMkLst>
          <pc:docMk/>
          <pc:sldMk cId="299890425" sldId="256"/>
        </pc:sldMkLst>
        <pc:spChg chg="mod">
          <ac:chgData name="Danny Young" userId="cb0f4ce2-eb4f-479e-8e8f-3beb257e632f" providerId="ADAL" clId="{17E71356-F456-418C-B040-3AF7FFAD0511}" dt="2023-05-08T18:39:27.465" v="1" actId="20577"/>
          <ac:spMkLst>
            <pc:docMk/>
            <pc:sldMk cId="299890425" sldId="256"/>
            <ac:spMk id="2" creationId="{00000000-0000-0000-0000-000000000000}"/>
          </ac:spMkLst>
        </pc:spChg>
      </pc:sldChg>
      <pc:sldChg chg="delSp">
        <pc:chgData name="Danny Young" userId="cb0f4ce2-eb4f-479e-8e8f-3beb257e632f" providerId="ADAL" clId="{17E71356-F456-418C-B040-3AF7FFAD0511}" dt="2023-05-08T18:39:40.315" v="2" actId="478"/>
        <pc:sldMkLst>
          <pc:docMk/>
          <pc:sldMk cId="1538359613" sldId="309"/>
        </pc:sldMkLst>
        <pc:graphicFrameChg chg="del">
          <ac:chgData name="Danny Young" userId="cb0f4ce2-eb4f-479e-8e8f-3beb257e632f" providerId="ADAL" clId="{17E71356-F456-418C-B040-3AF7FFAD0511}" dt="2023-05-08T18:39:40.315" v="2" actId="478"/>
          <ac:graphicFrameMkLst>
            <pc:docMk/>
            <pc:sldMk cId="1538359613" sldId="309"/>
            <ac:graphicFrameMk id="49" creationId="{A3DCC351-FF54-4A63-A9D2-4BEF47A0E342}"/>
          </ac:graphicFrameMkLst>
        </pc:graphicFrameChg>
      </pc:sldChg>
      <pc:sldChg chg="addSp modSp">
        <pc:chgData name="Danny Young" userId="cb0f4ce2-eb4f-479e-8e8f-3beb257e632f" providerId="ADAL" clId="{17E71356-F456-418C-B040-3AF7FFAD0511}" dt="2023-05-08T18:41:40.274" v="37" actId="1035"/>
        <pc:sldMkLst>
          <pc:docMk/>
          <pc:sldMk cId="2607828890" sldId="313"/>
        </pc:sldMkLst>
        <pc:graphicFrameChg chg="mod">
          <ac:chgData name="Danny Young" userId="cb0f4ce2-eb4f-479e-8e8f-3beb257e632f" providerId="ADAL" clId="{17E71356-F456-418C-B040-3AF7FFAD0511}" dt="2023-05-08T18:40:21.001" v="8" actId="1076"/>
          <ac:graphicFrameMkLst>
            <pc:docMk/>
            <pc:sldMk cId="2607828890" sldId="313"/>
            <ac:graphicFrameMk id="4" creationId="{B48BBB02-7573-27C5-B967-8048C2B9EC52}"/>
          </ac:graphicFrameMkLst>
        </pc:graphicFrameChg>
        <pc:graphicFrameChg chg="mod">
          <ac:chgData name="Danny Young" userId="cb0f4ce2-eb4f-479e-8e8f-3beb257e632f" providerId="ADAL" clId="{17E71356-F456-418C-B040-3AF7FFAD0511}" dt="2023-05-08T18:41:38.133" v="33" actId="1035"/>
          <ac:graphicFrameMkLst>
            <pc:docMk/>
            <pc:sldMk cId="2607828890" sldId="313"/>
            <ac:graphicFrameMk id="5" creationId="{D9FADBEC-DB6F-0C98-8BC8-C95F24655930}"/>
          </ac:graphicFrameMkLst>
        </pc:graphicFrameChg>
        <pc:graphicFrameChg chg="mod">
          <ac:chgData name="Danny Young" userId="cb0f4ce2-eb4f-479e-8e8f-3beb257e632f" providerId="ADAL" clId="{17E71356-F456-418C-B040-3AF7FFAD0511}" dt="2023-05-08T18:41:38.133" v="33" actId="1035"/>
          <ac:graphicFrameMkLst>
            <pc:docMk/>
            <pc:sldMk cId="2607828890" sldId="313"/>
            <ac:graphicFrameMk id="6" creationId="{4DF97872-6735-A6D1-037B-B87F3C7AF8C4}"/>
          </ac:graphicFrameMkLst>
        </pc:graphicFrameChg>
        <pc:graphicFrameChg chg="mod">
          <ac:chgData name="Danny Young" userId="cb0f4ce2-eb4f-479e-8e8f-3beb257e632f" providerId="ADAL" clId="{17E71356-F456-418C-B040-3AF7FFAD0511}" dt="2023-05-08T18:41:38.133" v="33" actId="1035"/>
          <ac:graphicFrameMkLst>
            <pc:docMk/>
            <pc:sldMk cId="2607828890" sldId="313"/>
            <ac:graphicFrameMk id="7" creationId="{87DE7441-7094-AFEF-7D0C-C88602980ED3}"/>
          </ac:graphicFrameMkLst>
        </pc:graphicFrameChg>
        <pc:graphicFrameChg chg="mod">
          <ac:chgData name="Danny Young" userId="cb0f4ce2-eb4f-479e-8e8f-3beb257e632f" providerId="ADAL" clId="{17E71356-F456-418C-B040-3AF7FFAD0511}" dt="2023-05-08T18:40:17.126" v="6" actId="1076"/>
          <ac:graphicFrameMkLst>
            <pc:docMk/>
            <pc:sldMk cId="2607828890" sldId="313"/>
            <ac:graphicFrameMk id="8" creationId="{36E794C6-3AD9-742A-4C29-E81814A88905}"/>
          </ac:graphicFrameMkLst>
        </pc:graphicFrameChg>
        <pc:graphicFrameChg chg="mod">
          <ac:chgData name="Danny Young" userId="cb0f4ce2-eb4f-479e-8e8f-3beb257e632f" providerId="ADAL" clId="{17E71356-F456-418C-B040-3AF7FFAD0511}" dt="2023-05-08T18:40:19.067" v="7" actId="1076"/>
          <ac:graphicFrameMkLst>
            <pc:docMk/>
            <pc:sldMk cId="2607828890" sldId="313"/>
            <ac:graphicFrameMk id="9" creationId="{3EF4FB16-40A2-5C2D-1F5F-BA80C449EEED}"/>
          </ac:graphicFrameMkLst>
        </pc:graphicFrameChg>
        <pc:graphicFrameChg chg="add mod">
          <ac:chgData name="Danny Young" userId="cb0f4ce2-eb4f-479e-8e8f-3beb257e632f" providerId="ADAL" clId="{17E71356-F456-418C-B040-3AF7FFAD0511}" dt="2023-05-08T18:41:40.274" v="37" actId="1035"/>
          <ac:graphicFrameMkLst>
            <pc:docMk/>
            <pc:sldMk cId="2607828890" sldId="313"/>
            <ac:graphicFrameMk id="10" creationId="{009374EF-53C2-4BD1-A963-24EC1702BEB7}"/>
          </ac:graphicFrameMkLst>
        </pc:graphicFrameChg>
      </pc:sldChg>
      <pc:sldChg chg="addSp modSp">
        <pc:chgData name="Danny Young" userId="cb0f4ce2-eb4f-479e-8e8f-3beb257e632f" providerId="ADAL" clId="{17E71356-F456-418C-B040-3AF7FFAD0511}" dt="2023-05-08T18:39:54.303" v="5" actId="1036"/>
        <pc:sldMkLst>
          <pc:docMk/>
          <pc:sldMk cId="2777625224" sldId="315"/>
        </pc:sldMkLst>
        <pc:graphicFrameChg chg="add mod">
          <ac:chgData name="Danny Young" userId="cb0f4ce2-eb4f-479e-8e8f-3beb257e632f" providerId="ADAL" clId="{17E71356-F456-418C-B040-3AF7FFAD0511}" dt="2023-05-08T18:39:54.303" v="5" actId="1036"/>
          <ac:graphicFrameMkLst>
            <pc:docMk/>
            <pc:sldMk cId="2777625224" sldId="315"/>
            <ac:graphicFrameMk id="2" creationId="{1C81981D-097D-4CE0-9796-01A419266442}"/>
          </ac:graphicFrameMkLst>
        </pc:graphicFrameChg>
      </pc:sldChg>
    </pc:docChg>
  </pc:docChgLst>
  <pc:docChgLst>
    <pc:chgData name="Danny Young" userId="cb0f4ce2-eb4f-479e-8e8f-3beb257e632f" providerId="ADAL" clId="{DF25F1CE-F641-4C7E-8043-19D0E65AAD8A}"/>
    <pc:docChg chg="custSel modSld">
      <pc:chgData name="Danny Young" userId="cb0f4ce2-eb4f-479e-8e8f-3beb257e632f" providerId="ADAL" clId="{DF25F1CE-F641-4C7E-8043-19D0E65AAD8A}" dt="2025-03-28T23:26:53.505" v="136" actId="27636"/>
      <pc:docMkLst>
        <pc:docMk/>
      </pc:docMkLst>
      <pc:sldChg chg="modSp mod modAnim">
        <pc:chgData name="Danny Young" userId="cb0f4ce2-eb4f-479e-8e8f-3beb257e632f" providerId="ADAL" clId="{DF25F1CE-F641-4C7E-8043-19D0E65AAD8A}" dt="2025-03-28T23:26:53.505" v="136" actId="27636"/>
        <pc:sldMkLst>
          <pc:docMk/>
          <pc:sldMk cId="516345095" sldId="278"/>
        </pc:sldMkLst>
        <pc:spChg chg="mod">
          <ac:chgData name="Danny Young" userId="cb0f4ce2-eb4f-479e-8e8f-3beb257e632f" providerId="ADAL" clId="{DF25F1CE-F641-4C7E-8043-19D0E65AAD8A}" dt="2025-03-28T23:26:53.505" v="136" actId="27636"/>
          <ac:spMkLst>
            <pc:docMk/>
            <pc:sldMk cId="516345095" sldId="278"/>
            <ac:spMk id="22531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37504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20604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9841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1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8449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6658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566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03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1414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464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8170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992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7649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5329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718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wmf"/><Relationship Id="rId18" Type="http://schemas.openxmlformats.org/officeDocument/2006/relationships/image" Target="../media/image67.png"/><Relationship Id="rId3" Type="http://schemas.microsoft.com/office/2007/relationships/media" Target="../media/media2.mp4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6.wmf"/><Relationship Id="rId25" Type="http://schemas.openxmlformats.org/officeDocument/2006/relationships/hyperlink" Target="https://youtu.be/o2m5yU2oCsY" TargetMode="External"/><Relationship Id="rId2" Type="http://schemas.openxmlformats.org/officeDocument/2006/relationships/video" Target="../media/media1.mp4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68.wmf"/><Relationship Id="rId1" Type="http://schemas.microsoft.com/office/2007/relationships/media" Target="../media/media1.mp4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63.png"/><Relationship Id="rId24" Type="http://schemas.openxmlformats.org/officeDocument/2006/relationships/image" Target="../media/image70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9.bin"/><Relationship Id="rId4" Type="http://schemas.openxmlformats.org/officeDocument/2006/relationships/video" Target="../media/media2.mp4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3.wmf"/><Relationship Id="rId36" Type="http://schemas.openxmlformats.org/officeDocument/2006/relationships/image" Target="../media/image87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88.bin"/><Relationship Id="rId8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image" Target="../media/image88.wmf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89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3.wmf"/><Relationship Id="rId31" Type="http://schemas.openxmlformats.org/officeDocument/2006/relationships/image" Target="../media/image109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oleObject" Target="../embeddings/oleObject130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25.wmf"/><Relationship Id="rId42" Type="http://schemas.openxmlformats.org/officeDocument/2006/relationships/image" Target="../media/image129.wmf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5.bin"/><Relationship Id="rId41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0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129.bin"/><Relationship Id="rId40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28.bin"/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image" Target="../media/image1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0.wmf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54.wmf"/><Relationship Id="rId42" Type="http://schemas.openxmlformats.org/officeDocument/2006/relationships/oleObject" Target="../embeddings/oleObject163.bin"/><Relationship Id="rId47" Type="http://schemas.openxmlformats.org/officeDocument/2006/relationships/image" Target="../media/image160.wmf"/><Relationship Id="rId50" Type="http://schemas.openxmlformats.org/officeDocument/2006/relationships/hyperlink" Target="http://www.bcmath.ca/" TargetMode="External"/><Relationship Id="rId55" Type="http://schemas.openxmlformats.org/officeDocument/2006/relationships/oleObject" Target="../embeddings/oleObject169.bin"/><Relationship Id="rId63" Type="http://schemas.openxmlformats.org/officeDocument/2006/relationships/oleObject" Target="../embeddings/oleObject173.bin"/><Relationship Id="rId68" Type="http://schemas.openxmlformats.org/officeDocument/2006/relationships/image" Target="../media/image170.wmf"/><Relationship Id="rId7" Type="http://schemas.openxmlformats.org/officeDocument/2006/relationships/oleObject" Target="../embeddings/oleObject145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7.wmf"/><Relationship Id="rId29" Type="http://schemas.openxmlformats.org/officeDocument/2006/relationships/oleObject" Target="../embeddings/oleObject156.bin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39.w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160.bin"/><Relationship Id="rId40" Type="http://schemas.openxmlformats.org/officeDocument/2006/relationships/oleObject" Target="../embeddings/oleObject162.bin"/><Relationship Id="rId45" Type="http://schemas.openxmlformats.org/officeDocument/2006/relationships/image" Target="../media/image159.wmf"/><Relationship Id="rId53" Type="http://schemas.openxmlformats.org/officeDocument/2006/relationships/oleObject" Target="../embeddings/oleObject168.bin"/><Relationship Id="rId58" Type="http://schemas.openxmlformats.org/officeDocument/2006/relationships/image" Target="../media/image165.wmf"/><Relationship Id="rId66" Type="http://schemas.openxmlformats.org/officeDocument/2006/relationships/image" Target="../media/image169.wmf"/><Relationship Id="rId5" Type="http://schemas.openxmlformats.org/officeDocument/2006/relationships/oleObject" Target="../embeddings/oleObject144.bin"/><Relationship Id="rId61" Type="http://schemas.openxmlformats.org/officeDocument/2006/relationships/oleObject" Target="../embeddings/oleObject172.bin"/><Relationship Id="rId19" Type="http://schemas.openxmlformats.org/officeDocument/2006/relationships/oleObject" Target="../embeddings/oleObject151.bin"/><Relationship Id="rId14" Type="http://schemas.openxmlformats.org/officeDocument/2006/relationships/image" Target="../media/image146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159.bin"/><Relationship Id="rId43" Type="http://schemas.openxmlformats.org/officeDocument/2006/relationships/image" Target="../media/image158.wmf"/><Relationship Id="rId48" Type="http://schemas.openxmlformats.org/officeDocument/2006/relationships/oleObject" Target="../embeddings/oleObject166.bin"/><Relationship Id="rId56" Type="http://schemas.openxmlformats.org/officeDocument/2006/relationships/image" Target="../media/image164.wmf"/><Relationship Id="rId64" Type="http://schemas.openxmlformats.org/officeDocument/2006/relationships/image" Target="../media/image168.wmf"/><Relationship Id="rId8" Type="http://schemas.openxmlformats.org/officeDocument/2006/relationships/image" Target="../media/image143.w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oleObject" Target="../embeddings/oleObject161.bin"/><Relationship Id="rId46" Type="http://schemas.openxmlformats.org/officeDocument/2006/relationships/oleObject" Target="../embeddings/oleObject165.bin"/><Relationship Id="rId59" Type="http://schemas.openxmlformats.org/officeDocument/2006/relationships/oleObject" Target="../embeddings/oleObject171.bin"/><Relationship Id="rId67" Type="http://schemas.openxmlformats.org/officeDocument/2006/relationships/oleObject" Target="../embeddings/oleObject175.bin"/><Relationship Id="rId20" Type="http://schemas.openxmlformats.org/officeDocument/2006/relationships/image" Target="../media/image148.wmf"/><Relationship Id="rId41" Type="http://schemas.openxmlformats.org/officeDocument/2006/relationships/image" Target="../media/image157.wmf"/><Relationship Id="rId54" Type="http://schemas.openxmlformats.org/officeDocument/2006/relationships/image" Target="../media/image163.wmf"/><Relationship Id="rId62" Type="http://schemas.openxmlformats.org/officeDocument/2006/relationships/image" Target="../media/image1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1.wmf"/><Relationship Id="rId36" Type="http://schemas.openxmlformats.org/officeDocument/2006/relationships/image" Target="../media/image155.wmf"/><Relationship Id="rId49" Type="http://schemas.openxmlformats.org/officeDocument/2006/relationships/image" Target="../media/image161.wmf"/><Relationship Id="rId57" Type="http://schemas.openxmlformats.org/officeDocument/2006/relationships/oleObject" Target="../embeddings/oleObject170.bin"/><Relationship Id="rId10" Type="http://schemas.openxmlformats.org/officeDocument/2006/relationships/image" Target="../media/image144.wmf"/><Relationship Id="rId31" Type="http://schemas.openxmlformats.org/officeDocument/2006/relationships/oleObject" Target="../embeddings/oleObject157.bin"/><Relationship Id="rId44" Type="http://schemas.openxmlformats.org/officeDocument/2006/relationships/oleObject" Target="../embeddings/oleObject164.bin"/><Relationship Id="rId52" Type="http://schemas.openxmlformats.org/officeDocument/2006/relationships/image" Target="../media/image162.wmf"/><Relationship Id="rId60" Type="http://schemas.openxmlformats.org/officeDocument/2006/relationships/image" Target="../media/image166.wmf"/><Relationship Id="rId65" Type="http://schemas.openxmlformats.org/officeDocument/2006/relationships/oleObject" Target="../embeddings/oleObject17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6.wmf"/><Relationship Id="rId39" Type="http://schemas.openxmlformats.org/officeDocument/2006/relationships/image" Target="../media/image15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8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6.bin"/><Relationship Id="rId2" Type="http://schemas.openxmlformats.org/officeDocument/2006/relationships/image" Target="../media/image195.png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 5 Rational Functions</a:t>
            </a:r>
            <a:br>
              <a:rPr lang="en-CA" dirty="0"/>
            </a:br>
            <a:r>
              <a:rPr lang="en-CA" dirty="0"/>
              <a:t>Lesson 5.1</a:t>
            </a:r>
            <a:br>
              <a:rPr lang="en-CA" dirty="0"/>
            </a:br>
            <a:r>
              <a:rPr lang="en-CA" dirty="0"/>
              <a:t>Simplifying </a:t>
            </a:r>
            <a:r>
              <a:rPr lang="en-CA"/>
              <a:t>Rational Expressions </a:t>
            </a:r>
            <a:r>
              <a:rPr lang="en-CA" dirty="0"/>
              <a:t>and NPV’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E365B-2D16-4B96-B97E-2A1FF87A2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972108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Reducing and Simplifying Rational Expres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12FD83-9242-481E-A365-BC073EF1E2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764704"/>
            <a:ext cx="11521280" cy="2169479"/>
          </a:xfrm>
        </p:spPr>
        <p:txBody>
          <a:bodyPr>
            <a:normAutofit/>
          </a:bodyPr>
          <a:lstStyle/>
          <a:p>
            <a:r>
              <a:rPr lang="en-CA" sz="2100" dirty="0"/>
              <a:t>When “simplifying” a rational expression, factor any trinomial, difference of squares, or any other polynomial first</a:t>
            </a:r>
          </a:p>
          <a:p>
            <a:r>
              <a:rPr lang="en-CA" sz="2100" dirty="0"/>
              <a:t>Look for common factors that exist in both numerator and denominator to cancel out common terms</a:t>
            </a:r>
          </a:p>
          <a:p>
            <a:r>
              <a:rPr lang="en-CA" sz="2100" dirty="0"/>
              <a:t>When looking for NPV’s, make sure to find them “BEFORE” you cancel any term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1F524B-FE1E-451A-9F92-EE9E3D7BB9C2}"/>
              </a:ext>
            </a:extLst>
          </p:cNvPr>
          <p:cNvSpPr txBox="1"/>
          <p:nvPr/>
        </p:nvSpPr>
        <p:spPr>
          <a:xfrm>
            <a:off x="263352" y="2731025"/>
            <a:ext cx="4403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E: Simplify and find all NPV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A8609-4F2B-43E3-BA0B-F35CF7F26B2D}"/>
              </a:ext>
            </a:extLst>
          </p:cNvPr>
          <p:cNvSpPr txBox="1"/>
          <p:nvPr/>
        </p:nvSpPr>
        <p:spPr>
          <a:xfrm>
            <a:off x="57671" y="4045134"/>
            <a:ext cx="3653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th top/bottom can be factored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D6BD680-E553-4043-8CCA-5FC8642C6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20806"/>
              </p:ext>
            </p:extLst>
          </p:nvPr>
        </p:nvGraphicFramePr>
        <p:xfrm>
          <a:off x="2711624" y="3068960"/>
          <a:ext cx="14779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D6BD680-E553-4043-8CCA-5FC8642C6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3068960"/>
                        <a:ext cx="14779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F90E5D58-BCC6-42C2-9855-6A7C36CC5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31905"/>
              </p:ext>
            </p:extLst>
          </p:nvPr>
        </p:nvGraphicFramePr>
        <p:xfrm>
          <a:off x="2639615" y="4381243"/>
          <a:ext cx="21431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507960" progId="Equation.DSMT4">
                  <p:embed/>
                </p:oleObj>
              </mc:Choice>
              <mc:Fallback>
                <p:oleObj name="Equation" r:id="rId5" imgW="1104840" imgH="5079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F90E5D58-BCC6-42C2-9855-6A7C36CC5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5" y="4381243"/>
                        <a:ext cx="2143125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BAE033-3AB5-4842-BA1E-EC60976384B5}"/>
              </a:ext>
            </a:extLst>
          </p:cNvPr>
          <p:cNvSpPr txBox="1"/>
          <p:nvPr/>
        </p:nvSpPr>
        <p:spPr>
          <a:xfrm>
            <a:off x="76464" y="4420276"/>
            <a:ext cx="19775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inomials can be simplified if you have one at the top and one at the bottom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6E4F2F5-7327-4525-911C-66A3D692D2F3}"/>
              </a:ext>
            </a:extLst>
          </p:cNvPr>
          <p:cNvCxnSpPr/>
          <p:nvPr/>
        </p:nvCxnSpPr>
        <p:spPr>
          <a:xfrm flipV="1">
            <a:off x="3017554" y="4515176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5521091-0748-4C9F-B3E5-E6BAD4068D5A}"/>
              </a:ext>
            </a:extLst>
          </p:cNvPr>
          <p:cNvCxnSpPr/>
          <p:nvPr/>
        </p:nvCxnSpPr>
        <p:spPr>
          <a:xfrm flipV="1">
            <a:off x="3874586" y="4969328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5EB3894-8A89-4274-B1C0-D67FF5F92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38991"/>
              </p:ext>
            </p:extLst>
          </p:nvPr>
        </p:nvGraphicFramePr>
        <p:xfrm>
          <a:off x="2575491" y="5301208"/>
          <a:ext cx="12573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507960" progId="Equation.DSMT4">
                  <p:embed/>
                </p:oleObj>
              </mc:Choice>
              <mc:Fallback>
                <p:oleObj name="Equation" r:id="rId7" imgW="647640" imgH="5079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65EB3894-8A89-4274-B1C0-D67FF5F92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491" y="5301208"/>
                        <a:ext cx="12573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A860B121-E436-49FE-8297-19D3C6EB1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67138"/>
              </p:ext>
            </p:extLst>
          </p:nvPr>
        </p:nvGraphicFramePr>
        <p:xfrm>
          <a:off x="7243763" y="3002210"/>
          <a:ext cx="22161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A860B121-E436-49FE-8297-19D3C6EB1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3002210"/>
                        <a:ext cx="22161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45148F2-4696-4D43-9B53-272A85A94942}"/>
              </a:ext>
            </a:extLst>
          </p:cNvPr>
          <p:cNvSpPr txBox="1"/>
          <p:nvPr/>
        </p:nvSpPr>
        <p:spPr>
          <a:xfrm>
            <a:off x="5303912" y="3068960"/>
            <a:ext cx="196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p/Bottom ar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oth trinomials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88045D2-61BD-4F06-BE94-1041083F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493"/>
              </p:ext>
            </p:extLst>
          </p:nvPr>
        </p:nvGraphicFramePr>
        <p:xfrm>
          <a:off x="6972300" y="3986665"/>
          <a:ext cx="24876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507960" progId="Equation.DSMT4">
                  <p:embed/>
                </p:oleObj>
              </mc:Choice>
              <mc:Fallback>
                <p:oleObj name="Equation" r:id="rId11" imgW="1282680" imgH="50796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B88045D2-61BD-4F06-BE94-1041083FA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986665"/>
                        <a:ext cx="248761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0BE7656-42FC-4292-B5CF-11040AD3BAD4}"/>
              </a:ext>
            </a:extLst>
          </p:cNvPr>
          <p:cNvCxnSpPr/>
          <p:nvPr/>
        </p:nvCxnSpPr>
        <p:spPr>
          <a:xfrm flipV="1">
            <a:off x="7544562" y="4127138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F31D68-8AA3-4437-9609-ABC913AF277F}"/>
              </a:ext>
            </a:extLst>
          </p:cNvPr>
          <p:cNvCxnSpPr/>
          <p:nvPr/>
        </p:nvCxnSpPr>
        <p:spPr>
          <a:xfrm flipV="1">
            <a:off x="7487704" y="4578878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3222F343-8C9F-4225-8BED-4435048A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60195"/>
              </p:ext>
            </p:extLst>
          </p:nvPr>
        </p:nvGraphicFramePr>
        <p:xfrm>
          <a:off x="7019701" y="5013176"/>
          <a:ext cx="1452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482400" progId="Equation.DSMT4">
                  <p:embed/>
                </p:oleObj>
              </mc:Choice>
              <mc:Fallback>
                <p:oleObj name="Equation" r:id="rId13" imgW="749160" imgH="48240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3222F343-8C9F-4225-8BED-4435048AD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701" y="5013176"/>
                        <a:ext cx="14525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73EC8B5-0424-45DC-C427-B783CE893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19090"/>
              </p:ext>
            </p:extLst>
          </p:nvPr>
        </p:nvGraphicFramePr>
        <p:xfrm>
          <a:off x="479376" y="6280695"/>
          <a:ext cx="887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73EC8B5-0424-45DC-C427-B783CE893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6280695"/>
                        <a:ext cx="8874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C44E858-CC2B-834A-3BE3-A890908DC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13512"/>
              </p:ext>
            </p:extLst>
          </p:nvPr>
        </p:nvGraphicFramePr>
        <p:xfrm>
          <a:off x="1453614" y="6318422"/>
          <a:ext cx="517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52280" progId="Equation.DSMT4">
                  <p:embed/>
                </p:oleObj>
              </mc:Choice>
              <mc:Fallback>
                <p:oleObj name="Equation" r:id="rId17" imgW="266400" imgH="1522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C44E858-CC2B-834A-3BE3-A890908DC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614" y="6318422"/>
                        <a:ext cx="5175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25F33370-EE8C-5056-4CF2-8303EF771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91544"/>
              </p:ext>
            </p:extLst>
          </p:nvPr>
        </p:nvGraphicFramePr>
        <p:xfrm>
          <a:off x="1919536" y="6281440"/>
          <a:ext cx="419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25F33370-EE8C-5056-4CF2-8303EF771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6281440"/>
                        <a:ext cx="4191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50C4D38-E9D4-BF4D-92E6-B0F0CCF2A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6258"/>
              </p:ext>
            </p:extLst>
          </p:nvPr>
        </p:nvGraphicFramePr>
        <p:xfrm>
          <a:off x="2351584" y="6280423"/>
          <a:ext cx="4683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350C4D38-E9D4-BF4D-92E6-B0F0CCF2A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280423"/>
                        <a:ext cx="4683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A2B04820-A86C-0B8B-F850-170F0EBFC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94639"/>
              </p:ext>
            </p:extLst>
          </p:nvPr>
        </p:nvGraphicFramePr>
        <p:xfrm>
          <a:off x="6379950" y="6218384"/>
          <a:ext cx="887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177480" progId="Equation.DSMT4">
                  <p:embed/>
                </p:oleObj>
              </mc:Choice>
              <mc:Fallback>
                <p:oleObj name="Equation" r:id="rId23" imgW="457200" imgH="17748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A2B04820-A86C-0B8B-F850-170F0EBFC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950" y="6218384"/>
                        <a:ext cx="8874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8893662-8C4E-1A0B-6008-6E44F7DB6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94108"/>
              </p:ext>
            </p:extLst>
          </p:nvPr>
        </p:nvGraphicFramePr>
        <p:xfrm>
          <a:off x="7354188" y="6256111"/>
          <a:ext cx="517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152280" progId="Equation.DSMT4">
                  <p:embed/>
                </p:oleObj>
              </mc:Choice>
              <mc:Fallback>
                <p:oleObj name="Equation" r:id="rId25" imgW="266400" imgH="15228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28893662-8C4E-1A0B-6008-6E44F7DB6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188" y="6256111"/>
                        <a:ext cx="5175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51FC902C-B9D8-4CE3-EED7-61546FBA7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97179"/>
              </p:ext>
            </p:extLst>
          </p:nvPr>
        </p:nvGraphicFramePr>
        <p:xfrm>
          <a:off x="7820025" y="6207125"/>
          <a:ext cx="419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51FC902C-B9D8-4CE3-EED7-61546FBA7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6207125"/>
                        <a:ext cx="419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F5F0FCDB-62DA-F840-DB1A-7F0236202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72841"/>
              </p:ext>
            </p:extLst>
          </p:nvPr>
        </p:nvGraphicFramePr>
        <p:xfrm>
          <a:off x="8240713" y="6165304"/>
          <a:ext cx="49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800" imgH="241200" progId="Equation.DSMT4">
                  <p:embed/>
                </p:oleObj>
              </mc:Choice>
              <mc:Fallback>
                <p:oleObj name="Equation" r:id="rId29" imgW="253800" imgH="2412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F5F0FCDB-62DA-F840-DB1A-7F0236202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6165304"/>
                        <a:ext cx="49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F8271F06-0A99-37D2-C17E-FA906E361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27663"/>
              </p:ext>
            </p:extLst>
          </p:nvPr>
        </p:nvGraphicFramePr>
        <p:xfrm>
          <a:off x="8797627" y="6208415"/>
          <a:ext cx="466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F8271F06-0A99-37D2-C17E-FA906E361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627" y="6208415"/>
                        <a:ext cx="4667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1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382C-55BF-4D94-AE74-78CA84D2D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1080" y="58614"/>
            <a:ext cx="7467600" cy="562074"/>
          </a:xfrm>
        </p:spPr>
        <p:txBody>
          <a:bodyPr/>
          <a:lstStyle/>
          <a:p>
            <a:r>
              <a:rPr lang="en-CA" dirty="0"/>
              <a:t>Common BIG MISTAKES!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5E47C-4140-4A6E-BC0A-D75FDE2ECB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95400" y="764704"/>
            <a:ext cx="8424936" cy="864096"/>
          </a:xfrm>
        </p:spPr>
        <p:txBody>
          <a:bodyPr/>
          <a:lstStyle/>
          <a:p>
            <a:r>
              <a:rPr lang="en-CA" dirty="0"/>
              <a:t>YOU can not cancel a common term from the top and bottom if it is added or subtracted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0EC60E4-D757-46C8-976D-E6B93054A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3965"/>
              </p:ext>
            </p:extLst>
          </p:nvPr>
        </p:nvGraphicFramePr>
        <p:xfrm>
          <a:off x="1127448" y="1772816"/>
          <a:ext cx="904602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0EC60E4-D757-46C8-976D-E6B93054A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448" y="1772816"/>
                        <a:ext cx="904602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8BC316-20C0-4084-B7D6-490144D5EEEF}"/>
              </a:ext>
            </a:extLst>
          </p:cNvPr>
          <p:cNvCxnSpPr>
            <a:cxnSpLocks/>
          </p:cNvCxnSpPr>
          <p:nvPr/>
        </p:nvCxnSpPr>
        <p:spPr>
          <a:xfrm flipH="1">
            <a:off x="1199458" y="2420889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A39761A-D037-47A0-A90D-716EDD2E4BAB}"/>
              </a:ext>
            </a:extLst>
          </p:cNvPr>
          <p:cNvCxnSpPr>
            <a:cxnSpLocks/>
          </p:cNvCxnSpPr>
          <p:nvPr/>
        </p:nvCxnSpPr>
        <p:spPr>
          <a:xfrm flipH="1">
            <a:off x="1199457" y="1906018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1468E97-4950-434F-A7AC-419987AA3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15883"/>
              </p:ext>
            </p:extLst>
          </p:nvPr>
        </p:nvGraphicFramePr>
        <p:xfrm>
          <a:off x="1127449" y="2780929"/>
          <a:ext cx="5429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431640" progId="Equation.DSMT4">
                  <p:embed/>
                </p:oleObj>
              </mc:Choice>
              <mc:Fallback>
                <p:oleObj name="Equation" r:id="rId9" imgW="27936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1468E97-4950-434F-A7AC-419987AA3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9" y="2780929"/>
                        <a:ext cx="5429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E1E0E9E-DFAA-4822-9F71-0BD776D26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3717033"/>
            <a:ext cx="172819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 </a:t>
            </a:r>
            <a:r>
              <a:rPr lang="en-CA" altLang="en-US" sz="2100" dirty="0" err="1">
                <a:solidFill>
                  <a:srgbClr val="FF0000"/>
                </a:solidFill>
              </a:rPr>
              <a:t>n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  <a:r>
              <a:rPr lang="en-CA" altLang="en-US" sz="2100" dirty="0" err="1">
                <a:solidFill>
                  <a:srgbClr val="FF0000"/>
                </a:solidFill>
              </a:rPr>
              <a:t>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</a:p>
        </p:txBody>
      </p:sp>
      <p:pic>
        <p:nvPicPr>
          <p:cNvPr id="11" name="Screen Recording 10">
            <a:hlinkClick r:id="" action="ppaction://media"/>
            <a:extLst>
              <a:ext uri="{FF2B5EF4-FFF2-40B4-BE49-F238E27FC236}">
                <a16:creationId xmlns:a16="http://schemas.microsoft.com/office/drawing/2014/main" id="{EA9EC7AC-B44E-47CD-9F87-86E020DDA94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779272" y="1809809"/>
            <a:ext cx="6083453" cy="3085809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2E211F-B67E-48C2-82CA-0F0A1BFE6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24522"/>
              </p:ext>
            </p:extLst>
          </p:nvPr>
        </p:nvGraphicFramePr>
        <p:xfrm>
          <a:off x="2855641" y="1772816"/>
          <a:ext cx="851945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2E211F-B67E-48C2-82CA-0F0A1BFE6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5641" y="1772816"/>
                        <a:ext cx="851945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0D162A0-AAF2-416E-B074-6BEC76F4C5DA}"/>
              </a:ext>
            </a:extLst>
          </p:cNvPr>
          <p:cNvCxnSpPr>
            <a:cxnSpLocks/>
          </p:cNvCxnSpPr>
          <p:nvPr/>
        </p:nvCxnSpPr>
        <p:spPr>
          <a:xfrm flipH="1">
            <a:off x="2927649" y="2420889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9D7876E-3B8E-4CF7-9CA0-77BFAB43D9DD}"/>
              </a:ext>
            </a:extLst>
          </p:cNvPr>
          <p:cNvCxnSpPr>
            <a:cxnSpLocks/>
          </p:cNvCxnSpPr>
          <p:nvPr/>
        </p:nvCxnSpPr>
        <p:spPr>
          <a:xfrm flipH="1">
            <a:off x="2927648" y="1906018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83BF85-2C7B-4711-A13A-D94BB759D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811"/>
              </p:ext>
            </p:extLst>
          </p:nvPr>
        </p:nvGraphicFramePr>
        <p:xfrm>
          <a:off x="2855641" y="2852936"/>
          <a:ext cx="873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C83BF85-2C7B-4711-A13A-D94BB759D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5641" y="2852936"/>
                        <a:ext cx="87312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AA7164-1DDF-4E61-8FC3-7D0F8006B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66125"/>
              </p:ext>
            </p:extLst>
          </p:nvPr>
        </p:nvGraphicFramePr>
        <p:xfrm>
          <a:off x="2855641" y="3861048"/>
          <a:ext cx="779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AA7164-1DDF-4E61-8FC3-7D0F8006B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5641" y="3861048"/>
                        <a:ext cx="7794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633405A-8847-4C2E-AD5A-A1CFADDAC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544" y="4437113"/>
            <a:ext cx="316835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 reason, can’t cancel the x’s like this</a:t>
            </a:r>
          </a:p>
        </p:txBody>
      </p:sp>
      <p:pic>
        <p:nvPicPr>
          <p:cNvPr id="18" name="Screen Recording 17">
            <a:hlinkClick r:id="" action="ppaction://media"/>
            <a:extLst>
              <a:ext uri="{FF2B5EF4-FFF2-40B4-BE49-F238E27FC236}">
                <a16:creationId xmlns:a16="http://schemas.microsoft.com/office/drawing/2014/main" id="{76730BB5-2E83-4112-BC0E-1BC88D426F9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800452" y="1819176"/>
            <a:ext cx="6083453" cy="308581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2838F14-0E6A-478A-83D6-5FCBD43C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5517233"/>
            <a:ext cx="482453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You can’t cancel the “x’s” because they are added to another term on top and bottom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B24AC7-2BE7-4668-B674-2807B2FB0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19878"/>
              </p:ext>
            </p:extLst>
          </p:nvPr>
        </p:nvGraphicFramePr>
        <p:xfrm>
          <a:off x="4439816" y="1740546"/>
          <a:ext cx="1174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9B24AC7-2BE7-4668-B674-2807B2FB0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39816" y="1740546"/>
                        <a:ext cx="11747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043CEBD-42EE-4207-80AC-3864314CF883}"/>
              </a:ext>
            </a:extLst>
          </p:cNvPr>
          <p:cNvCxnSpPr>
            <a:cxnSpLocks/>
          </p:cNvCxnSpPr>
          <p:nvPr/>
        </p:nvCxnSpPr>
        <p:spPr>
          <a:xfrm flipH="1">
            <a:off x="4727849" y="2348881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4A445F-5E1B-490B-8E22-76B51CAE7330}"/>
              </a:ext>
            </a:extLst>
          </p:cNvPr>
          <p:cNvCxnSpPr>
            <a:cxnSpLocks/>
          </p:cNvCxnSpPr>
          <p:nvPr/>
        </p:nvCxnSpPr>
        <p:spPr>
          <a:xfrm flipH="1">
            <a:off x="4727848" y="1834010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623AE5-92D9-4A69-93E6-2A8E7A31F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89444"/>
              </p:ext>
            </p:extLst>
          </p:nvPr>
        </p:nvGraphicFramePr>
        <p:xfrm>
          <a:off x="4206255" y="2852937"/>
          <a:ext cx="13414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5623AE5-92D9-4A69-93E6-2A8E7A31F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6255" y="2852937"/>
                        <a:ext cx="134143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BFB65C8-678F-4D92-859F-B5FFD8184393}"/>
              </a:ext>
            </a:extLst>
          </p:cNvPr>
          <p:cNvCxnSpPr>
            <a:cxnSpLocks/>
          </p:cNvCxnSpPr>
          <p:nvPr/>
        </p:nvCxnSpPr>
        <p:spPr>
          <a:xfrm flipH="1">
            <a:off x="4943873" y="3429001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BD592E8-6402-49C7-84A7-B9B8B468C2F3}"/>
              </a:ext>
            </a:extLst>
          </p:cNvPr>
          <p:cNvCxnSpPr>
            <a:cxnSpLocks/>
          </p:cNvCxnSpPr>
          <p:nvPr/>
        </p:nvCxnSpPr>
        <p:spPr>
          <a:xfrm flipH="1">
            <a:off x="5231905" y="2924945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9E180F9-ED0A-42CA-8D57-2BD24F245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54702"/>
              </p:ext>
            </p:extLst>
          </p:nvPr>
        </p:nvGraphicFramePr>
        <p:xfrm>
          <a:off x="4567760" y="3933056"/>
          <a:ext cx="592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E180F9-ED0A-42CA-8D57-2BD24F245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67760" y="3933056"/>
                        <a:ext cx="5921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4C69096-3D1E-461E-8090-328B690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856" y="4437112"/>
            <a:ext cx="20882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ALSO NO!!!!</a:t>
            </a:r>
          </a:p>
        </p:txBody>
      </p:sp>
      <p:sp>
        <p:nvSpPr>
          <p:cNvPr id="29" name="TextBox 28">
            <a:hlinkClick r:id="rId25"/>
            <a:extLst>
              <a:ext uri="{FF2B5EF4-FFF2-40B4-BE49-F238E27FC236}">
                <a16:creationId xmlns:a16="http://schemas.microsoft.com/office/drawing/2014/main" id="{D467734F-E060-41F3-B8A2-AF5B6D14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912" y="5805264"/>
            <a:ext cx="403244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3 minutes of people saying “NO” in movies……</a:t>
            </a:r>
          </a:p>
        </p:txBody>
      </p:sp>
    </p:spTree>
    <p:extLst>
      <p:ext uri="{BB962C8B-B14F-4D97-AF65-F5344CB8AC3E}">
        <p14:creationId xmlns:p14="http://schemas.microsoft.com/office/powerpoint/2010/main" val="211920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276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35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8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39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4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-210700"/>
            <a:ext cx="7467600" cy="846931"/>
          </a:xfrm>
        </p:spPr>
        <p:txBody>
          <a:bodyPr/>
          <a:lstStyle/>
          <a:p>
            <a:pPr>
              <a:defRPr/>
            </a:pPr>
            <a:r>
              <a:rPr lang="en-CA" dirty="0"/>
              <a:t>III) Simplifying R.E. with Binomials</a:t>
            </a:r>
          </a:p>
        </p:txBody>
      </p:sp>
      <p:sp>
        <p:nvSpPr>
          <p:cNvPr id="2059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548681"/>
            <a:ext cx="11233248" cy="911225"/>
          </a:xfrm>
        </p:spPr>
        <p:txBody>
          <a:bodyPr/>
          <a:lstStyle/>
          <a:p>
            <a:r>
              <a:rPr lang="en-CA" altLang="en-US" dirty="0"/>
              <a:t>To cancel out any binomial, it must be the same binomial in both your numerator and denominator…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01083"/>
              </p:ext>
            </p:extLst>
          </p:nvPr>
        </p:nvGraphicFramePr>
        <p:xfrm>
          <a:off x="2365499" y="1476476"/>
          <a:ext cx="742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499" y="1476476"/>
                        <a:ext cx="742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1966"/>
              </p:ext>
            </p:extLst>
          </p:nvPr>
        </p:nvGraphicFramePr>
        <p:xfrm>
          <a:off x="3816963" y="1482827"/>
          <a:ext cx="9159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963" y="1482827"/>
                        <a:ext cx="9159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66373"/>
              </p:ext>
            </p:extLst>
          </p:nvPr>
        </p:nvGraphicFramePr>
        <p:xfrm>
          <a:off x="5291263" y="1478062"/>
          <a:ext cx="1882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457200" progId="Equation.DSMT4">
                  <p:embed/>
                </p:oleObj>
              </mc:Choice>
              <mc:Fallback>
                <p:oleObj name="Equation" r:id="rId7" imgW="96520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63" y="1478062"/>
                        <a:ext cx="18827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50722"/>
              </p:ext>
            </p:extLst>
          </p:nvPr>
        </p:nvGraphicFramePr>
        <p:xfrm>
          <a:off x="7855074" y="1474887"/>
          <a:ext cx="1016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700" imgH="457200" progId="Equation.DSMT4">
                  <p:embed/>
                </p:oleObj>
              </mc:Choice>
              <mc:Fallback>
                <p:oleObj name="Equation" r:id="rId9" imgW="520700" imgH="457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074" y="1474887"/>
                        <a:ext cx="1016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0800000" flipV="1">
            <a:off x="2352799" y="156061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2378199" y="1997175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11673"/>
              </p:ext>
            </p:extLst>
          </p:nvPr>
        </p:nvGraphicFramePr>
        <p:xfrm>
          <a:off x="2368674" y="2386659"/>
          <a:ext cx="444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165028" progId="Equation.DSMT4">
                  <p:embed/>
                </p:oleObj>
              </mc:Choice>
              <mc:Fallback>
                <p:oleObj name="Equation" r:id="rId11" imgW="228501" imgH="165028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74" y="2386659"/>
                        <a:ext cx="444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28931"/>
              </p:ext>
            </p:extLst>
          </p:nvPr>
        </p:nvGraphicFramePr>
        <p:xfrm>
          <a:off x="3351337" y="2314651"/>
          <a:ext cx="143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457200" progId="Equation.DSMT4">
                  <p:embed/>
                </p:oleObj>
              </mc:Choice>
              <mc:Fallback>
                <p:oleObj name="Equation" r:id="rId13" imgW="736600" imgH="457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337" y="2314651"/>
                        <a:ext cx="14351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45049" y="2443238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70450" y="2879800"/>
            <a:ext cx="771525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43327"/>
              </p:ext>
            </p:extLst>
          </p:nvPr>
        </p:nvGraphicFramePr>
        <p:xfrm>
          <a:off x="3691062" y="3250754"/>
          <a:ext cx="4937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780" imgH="164957" progId="Equation.DSMT4">
                  <p:embed/>
                </p:oleObj>
              </mc:Choice>
              <mc:Fallback>
                <p:oleObj name="Equation" r:id="rId15" imgW="253780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62" y="3250754"/>
                        <a:ext cx="4937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6283449" y="1581250"/>
            <a:ext cx="769938" cy="292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5883399" y="2033688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05511"/>
              </p:ext>
            </p:extLst>
          </p:nvPr>
        </p:nvGraphicFramePr>
        <p:xfrm>
          <a:off x="5362700" y="2386659"/>
          <a:ext cx="1209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53890" progId="Equation.DSMT4">
                  <p:embed/>
                </p:oleObj>
              </mc:Choice>
              <mc:Fallback>
                <p:oleObj name="Equation" r:id="rId17" imgW="622030" imgH="25389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00" y="2386659"/>
                        <a:ext cx="12096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239124" y="2386658"/>
            <a:ext cx="28400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Can’t cancel, b/c the 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binomials are not the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C5A1A-2844-F5B3-E7C8-BA82FCC9BF4D}"/>
              </a:ext>
            </a:extLst>
          </p:cNvPr>
          <p:cNvSpPr txBox="1">
            <a:spLocks/>
          </p:cNvSpPr>
          <p:nvPr/>
        </p:nvSpPr>
        <p:spPr bwMode="auto">
          <a:xfrm>
            <a:off x="119336" y="3452961"/>
            <a:ext cx="11521280" cy="79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400" dirty="0"/>
              <a:t>If there is a binomial, you need to FACTOR out any common factors first before canceling out with any terms in your denominator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9E4FF0B4-83C0-24DC-805D-FBE98332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47364"/>
              </p:ext>
            </p:extLst>
          </p:nvPr>
        </p:nvGraphicFramePr>
        <p:xfrm>
          <a:off x="554409" y="4313064"/>
          <a:ext cx="11636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900" imgH="431800" progId="Equation.DSMT4">
                  <p:embed/>
                </p:oleObj>
              </mc:Choice>
              <mc:Fallback>
                <p:oleObj name="Equation" r:id="rId19" imgW="596900" imgH="4318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E4FF0B4-83C0-24DC-805D-FBE983326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09" y="4313064"/>
                        <a:ext cx="11636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812E06F-DAA3-98CC-DD95-913C312D6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560" y="4313064"/>
            <a:ext cx="13255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</a:t>
            </a:r>
          </a:p>
          <a:p>
            <a:r>
              <a:rPr lang="en-CA" altLang="en-US">
                <a:solidFill>
                  <a:srgbClr val="FF0000"/>
                </a:solidFill>
              </a:rPr>
              <a:t>in the 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numerator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DF650DAF-5F13-7BDA-67B0-D4C352820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98808"/>
              </p:ext>
            </p:extLst>
          </p:nvPr>
        </p:nvGraphicFramePr>
        <p:xfrm>
          <a:off x="3002334" y="4324176"/>
          <a:ext cx="222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DF650DAF-5F13-7BDA-67B0-D4C352820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34" y="4324176"/>
                        <a:ext cx="2222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3E50AC5-56C2-0627-A6FF-69D08EC4A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22784"/>
              </p:ext>
            </p:extLst>
          </p:nvPr>
        </p:nvGraphicFramePr>
        <p:xfrm>
          <a:off x="3791744" y="4385072"/>
          <a:ext cx="1212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30" imgH="444307" progId="Equation.DSMT4">
                  <p:embed/>
                </p:oleObj>
              </mc:Choice>
              <mc:Fallback>
                <p:oleObj name="Equation" r:id="rId23" imgW="622030" imgH="444307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53E50AC5-56C2-0627-A6FF-69D08EC4A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4385072"/>
                        <a:ext cx="12128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785CCC2-564E-75CB-D74D-DE275B862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5880" y="4889128"/>
            <a:ext cx="2012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: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in the numerator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464D848-A4E8-8285-776A-B7ACECFCA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46512"/>
              </p:ext>
            </p:extLst>
          </p:nvPr>
        </p:nvGraphicFramePr>
        <p:xfrm>
          <a:off x="5951984" y="4889128"/>
          <a:ext cx="3952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6464D848-A4E8-8285-776A-B7ACECFCA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4889128"/>
                        <a:ext cx="3952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7CC73385-4E50-86B3-BE6B-BFD607224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00533"/>
              </p:ext>
            </p:extLst>
          </p:nvPr>
        </p:nvGraphicFramePr>
        <p:xfrm>
          <a:off x="590923" y="5241751"/>
          <a:ext cx="1106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457200" progId="Equation.DSMT4">
                  <p:embed/>
                </p:oleObj>
              </mc:Choice>
              <mc:Fallback>
                <p:oleObj name="Equation" r:id="rId27" imgW="685800" imgH="4572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7CC73385-4E50-86B3-BE6B-BFD607224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3" y="5241751"/>
                        <a:ext cx="11064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0EEBC23B-3B9F-2B67-3FE2-263F461C6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62383"/>
              </p:ext>
            </p:extLst>
          </p:nvPr>
        </p:nvGraphicFramePr>
        <p:xfrm>
          <a:off x="697285" y="6114876"/>
          <a:ext cx="962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900" imgH="457200" progId="Equation.DSMT4">
                  <p:embed/>
                </p:oleObj>
              </mc:Choice>
              <mc:Fallback>
                <p:oleObj name="Equation" r:id="rId29" imgW="596900" imgH="45720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0EEBC23B-3B9F-2B67-3FE2-263F461C6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85" y="6114876"/>
                        <a:ext cx="9620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4A1CA6C2-F96F-314C-EA9E-A6909236B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89256"/>
              </p:ext>
            </p:extLst>
          </p:nvPr>
        </p:nvGraphicFramePr>
        <p:xfrm>
          <a:off x="3931444" y="5324871"/>
          <a:ext cx="10731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500" imgH="457200" progId="Equation.DSMT4">
                  <p:embed/>
                </p:oleObj>
              </mc:Choice>
              <mc:Fallback>
                <p:oleObj name="Equation" r:id="rId31" imgW="698500" imgH="45720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4A1CA6C2-F96F-314C-EA9E-A6909236B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44" y="5324871"/>
                        <a:ext cx="10731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1A8F61B3-811E-1CCD-1F3B-B30626B38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57326"/>
              </p:ext>
            </p:extLst>
          </p:nvPr>
        </p:nvGraphicFramePr>
        <p:xfrm>
          <a:off x="3990182" y="6056709"/>
          <a:ext cx="942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20700" imgH="457200" progId="Equation.DSMT4">
                  <p:embed/>
                </p:oleObj>
              </mc:Choice>
              <mc:Fallback>
                <p:oleObj name="Equation" r:id="rId33" imgW="520700" imgH="45720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1A8F61B3-811E-1CCD-1F3B-B30626B38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2" y="6056709"/>
                        <a:ext cx="9429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0276322-5B01-16D7-460E-786D0F6C6A86}"/>
              </a:ext>
            </a:extLst>
          </p:cNvPr>
          <p:cNvCxnSpPr/>
          <p:nvPr/>
        </p:nvCxnSpPr>
        <p:spPr>
          <a:xfrm rot="5400000">
            <a:off x="585366" y="5348908"/>
            <a:ext cx="214313" cy="1428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51F8729-2C77-13D2-188F-B4CBEFDE4EDF}"/>
              </a:ext>
            </a:extLst>
          </p:cNvPr>
          <p:cNvCxnSpPr/>
          <p:nvPr/>
        </p:nvCxnSpPr>
        <p:spPr>
          <a:xfrm rot="5400000">
            <a:off x="936204" y="5748958"/>
            <a:ext cx="214313" cy="1428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5C24F67-3661-7A78-DC25-88204D2FA5D4}"/>
              </a:ext>
            </a:extLst>
          </p:cNvPr>
          <p:cNvCxnSpPr/>
          <p:nvPr/>
        </p:nvCxnSpPr>
        <p:spPr>
          <a:xfrm rot="10800000" flipV="1">
            <a:off x="3983832" y="5396308"/>
            <a:ext cx="276225" cy="234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3EDE6CE-CF7A-4F38-30DD-837926E9F513}"/>
              </a:ext>
            </a:extLst>
          </p:cNvPr>
          <p:cNvCxnSpPr/>
          <p:nvPr/>
        </p:nvCxnSpPr>
        <p:spPr>
          <a:xfrm rot="10800000" flipV="1">
            <a:off x="4331495" y="5807472"/>
            <a:ext cx="250825" cy="1476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8580FFF7-EA2F-7DF0-2FC6-FA25A158E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66313"/>
              </p:ext>
            </p:extLst>
          </p:nvPr>
        </p:nvGraphicFramePr>
        <p:xfrm>
          <a:off x="7320136" y="4385072"/>
          <a:ext cx="3784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42920" imgH="583920" progId="Equation.DSMT4">
                  <p:embed/>
                </p:oleObj>
              </mc:Choice>
              <mc:Fallback>
                <p:oleObj name="Equation" r:id="rId35" imgW="1942920" imgH="583920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8580FFF7-EA2F-7DF0-2FC6-FA25A158E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385072"/>
                        <a:ext cx="37846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13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5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555A7-B41B-460B-8528-0C8DDC711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60648"/>
            <a:ext cx="10585176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implify Each of the following and FIND all NPV’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582F33-F37A-48D6-A737-73843022E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44175"/>
              </p:ext>
            </p:extLst>
          </p:nvPr>
        </p:nvGraphicFramePr>
        <p:xfrm>
          <a:off x="335360" y="821764"/>
          <a:ext cx="1368152" cy="90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44240" progId="Equation.DSMT4">
                  <p:embed/>
                </p:oleObj>
              </mc:Choice>
              <mc:Fallback>
                <p:oleObj name="Equation" r:id="rId3" imgW="6728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582F33-F37A-48D6-A737-73843022EF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821764"/>
                        <a:ext cx="1368152" cy="90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D87EC4-8D18-4290-8774-55FD065C1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0738"/>
              </p:ext>
            </p:extLst>
          </p:nvPr>
        </p:nvGraphicFramePr>
        <p:xfrm>
          <a:off x="3503712" y="821764"/>
          <a:ext cx="22447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419040" progId="Equation.DSMT4">
                  <p:embed/>
                </p:oleObj>
              </mc:Choice>
              <mc:Fallback>
                <p:oleObj name="Equation" r:id="rId5" imgW="110484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D87EC4-8D18-4290-8774-55FD065C1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821764"/>
                        <a:ext cx="22447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166F923-0BCD-417B-9B75-608718A27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11984"/>
              </p:ext>
            </p:extLst>
          </p:nvPr>
        </p:nvGraphicFramePr>
        <p:xfrm>
          <a:off x="7248128" y="797699"/>
          <a:ext cx="2736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166F923-0BCD-417B-9B75-608718A27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128" y="797699"/>
                        <a:ext cx="27368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F83616-67E6-DD70-82A2-075A6C5F5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26083"/>
              </p:ext>
            </p:extLst>
          </p:nvPr>
        </p:nvGraphicFramePr>
        <p:xfrm>
          <a:off x="4897438" y="3627438"/>
          <a:ext cx="34083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495000" progId="Equation.DSMT4">
                  <p:embed/>
                </p:oleObj>
              </mc:Choice>
              <mc:Fallback>
                <p:oleObj name="Equation" r:id="rId9" imgW="1676160" imgH="495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BF83616-67E6-DD70-82A2-075A6C5F5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438" y="3627438"/>
                        <a:ext cx="340836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93ED47-7240-1215-C7FC-9CEA4072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51156"/>
              </p:ext>
            </p:extLst>
          </p:nvPr>
        </p:nvGraphicFramePr>
        <p:xfrm>
          <a:off x="261888" y="5373688"/>
          <a:ext cx="4826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4560" imgH="507960" progId="Equation.DSMT4">
                  <p:embed/>
                </p:oleObj>
              </mc:Choice>
              <mc:Fallback>
                <p:oleObj name="Equation" r:id="rId11" imgW="23745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93ED47-7240-1215-C7FC-9CEA40724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888" y="5373688"/>
                        <a:ext cx="48260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626102E-D338-959D-9C37-D7C6FA6E9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1175"/>
              </p:ext>
            </p:extLst>
          </p:nvPr>
        </p:nvGraphicFramePr>
        <p:xfrm>
          <a:off x="3486795" y="2204864"/>
          <a:ext cx="1889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444240" progId="Equation.DSMT4">
                  <p:embed/>
                </p:oleObj>
              </mc:Choice>
              <mc:Fallback>
                <p:oleObj name="Equation" r:id="rId13" imgW="939600" imgH="4442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626102E-D338-959D-9C37-D7C6FA6E9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95" y="2204864"/>
                        <a:ext cx="18891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4AE2C70-A773-9BCB-EF00-30B710A8D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61342"/>
              </p:ext>
            </p:extLst>
          </p:nvPr>
        </p:nvGraphicFramePr>
        <p:xfrm>
          <a:off x="291703" y="2247206"/>
          <a:ext cx="23479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444240" progId="Equation.DSMT4">
                  <p:embed/>
                </p:oleObj>
              </mc:Choice>
              <mc:Fallback>
                <p:oleObj name="Equation" r:id="rId15" imgW="1168200" imgH="4442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4AE2C70-A773-9BCB-EF00-30B710A8D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3" y="2247206"/>
                        <a:ext cx="2347913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DE3BB1D-1951-CDC0-842C-809FD92A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67458"/>
              </p:ext>
            </p:extLst>
          </p:nvPr>
        </p:nvGraphicFramePr>
        <p:xfrm>
          <a:off x="7195839" y="2132856"/>
          <a:ext cx="20685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482400" progId="Equation.DSMT4">
                  <p:embed/>
                </p:oleObj>
              </mc:Choice>
              <mc:Fallback>
                <p:oleObj name="Equation" r:id="rId17" imgW="1028520" imgH="4824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CDE3BB1D-1951-CDC0-842C-809FD92AE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839" y="2132856"/>
                        <a:ext cx="20685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9B98DFC-91F9-AD56-8327-768BC3B67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11663"/>
              </p:ext>
            </p:extLst>
          </p:nvPr>
        </p:nvGraphicFramePr>
        <p:xfrm>
          <a:off x="263352" y="3687365"/>
          <a:ext cx="29321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60160" imgH="444240" progId="Equation.DSMT4">
                  <p:embed/>
                </p:oleObj>
              </mc:Choice>
              <mc:Fallback>
                <p:oleObj name="Equation" r:id="rId19" imgW="1460160" imgH="4442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9B98DFC-91F9-AD56-8327-768BC3B67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3687365"/>
                        <a:ext cx="29321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596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95EEFC-384C-4CD7-BA2E-F6145D05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34569"/>
              </p:ext>
            </p:extLst>
          </p:nvPr>
        </p:nvGraphicFramePr>
        <p:xfrm>
          <a:off x="352005" y="169095"/>
          <a:ext cx="1368152" cy="90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44240" progId="Equation.DSMT4">
                  <p:embed/>
                </p:oleObj>
              </mc:Choice>
              <mc:Fallback>
                <p:oleObj name="Equation" r:id="rId2" imgW="6728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95EEFC-384C-4CD7-BA2E-F6145D052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005" y="169095"/>
                        <a:ext cx="1368152" cy="90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925881-D605-42B4-8EB2-23C7A5D18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96542"/>
              </p:ext>
            </p:extLst>
          </p:nvPr>
        </p:nvGraphicFramePr>
        <p:xfrm>
          <a:off x="4150610" y="161605"/>
          <a:ext cx="22447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925881-D605-42B4-8EB2-23C7A5D18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0610" y="161605"/>
                        <a:ext cx="22447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6D050EF-E548-46AF-B55A-650911305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997" y="1072591"/>
            <a:ext cx="288032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1900" dirty="0">
                <a:solidFill>
                  <a:srgbClr val="FF0000"/>
                </a:solidFill>
              </a:rPr>
              <a:t>When a variable has an exponent of 2, it means that there are two of them multiplied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2CC72C8-C783-4EEF-8A67-D0B6B464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21922"/>
              </p:ext>
            </p:extLst>
          </p:nvPr>
        </p:nvGraphicFramePr>
        <p:xfrm>
          <a:off x="640038" y="2395109"/>
          <a:ext cx="18113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22CC72C8-C783-4EEF-8A67-D0B6B4640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38" y="2395109"/>
                        <a:ext cx="181133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B45488C-2072-4951-A784-49F62D0FF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05618"/>
              </p:ext>
            </p:extLst>
          </p:nvPr>
        </p:nvGraphicFramePr>
        <p:xfrm>
          <a:off x="557686" y="2914114"/>
          <a:ext cx="21685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CB45488C-2072-4951-A784-49F62D0FF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6" y="2914114"/>
                        <a:ext cx="21685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92912C9-6EBF-4762-B786-5EDB40399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748227"/>
            <a:ext cx="288032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1900" dirty="0">
                <a:solidFill>
                  <a:srgbClr val="FF0000"/>
                </a:solidFill>
              </a:rPr>
              <a:t>Since all terms are multiplied on top and bottom, cancel out any common factor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E861664-D615-4CD4-A758-BDE124B07988}"/>
              </a:ext>
            </a:extLst>
          </p:cNvPr>
          <p:cNvCxnSpPr>
            <a:cxnSpLocks/>
          </p:cNvCxnSpPr>
          <p:nvPr/>
        </p:nvCxnSpPr>
        <p:spPr>
          <a:xfrm flipH="1">
            <a:off x="1253209" y="2442253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9C482B3-FFDF-47A7-A14E-447427569A06}"/>
              </a:ext>
            </a:extLst>
          </p:cNvPr>
          <p:cNvCxnSpPr>
            <a:cxnSpLocks/>
          </p:cNvCxnSpPr>
          <p:nvPr/>
        </p:nvCxnSpPr>
        <p:spPr>
          <a:xfrm flipH="1">
            <a:off x="1106960" y="2959312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8A09387-938F-41A9-B755-1D8F26338766}"/>
              </a:ext>
            </a:extLst>
          </p:cNvPr>
          <p:cNvCxnSpPr>
            <a:cxnSpLocks/>
          </p:cNvCxnSpPr>
          <p:nvPr/>
        </p:nvCxnSpPr>
        <p:spPr>
          <a:xfrm flipH="1">
            <a:off x="1673062" y="2473890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59DD307-7A76-4870-989B-FCC3B3BC6BED}"/>
              </a:ext>
            </a:extLst>
          </p:cNvPr>
          <p:cNvCxnSpPr>
            <a:cxnSpLocks/>
          </p:cNvCxnSpPr>
          <p:nvPr/>
        </p:nvCxnSpPr>
        <p:spPr>
          <a:xfrm flipH="1">
            <a:off x="2412071" y="2973408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F6CA7E3-426F-44CA-BA21-93609704223A}"/>
              </a:ext>
            </a:extLst>
          </p:cNvPr>
          <p:cNvCxnSpPr>
            <a:cxnSpLocks/>
          </p:cNvCxnSpPr>
          <p:nvPr/>
        </p:nvCxnSpPr>
        <p:spPr>
          <a:xfrm flipH="1">
            <a:off x="767051" y="2469504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E760C7C-C2DD-4A26-8D23-BD31597A06E1}"/>
              </a:ext>
            </a:extLst>
          </p:cNvPr>
          <p:cNvCxnSpPr>
            <a:cxnSpLocks/>
          </p:cNvCxnSpPr>
          <p:nvPr/>
        </p:nvCxnSpPr>
        <p:spPr>
          <a:xfrm flipH="1">
            <a:off x="618012" y="2935539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83482341-84EE-480B-B47E-2F1EBF73D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96921"/>
              </p:ext>
            </p:extLst>
          </p:nvPr>
        </p:nvGraphicFramePr>
        <p:xfrm>
          <a:off x="572440" y="2347565"/>
          <a:ext cx="157167" cy="24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83482341-84EE-480B-B47E-2F1EBF73D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40" y="2347565"/>
                        <a:ext cx="157167" cy="24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5E9FCC47-E9A7-4F7E-9AA1-B81D7C7BB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0748"/>
              </p:ext>
            </p:extLst>
          </p:nvPr>
        </p:nvGraphicFramePr>
        <p:xfrm>
          <a:off x="482871" y="3093568"/>
          <a:ext cx="157167" cy="24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E9FCC47-E9A7-4F7E-9AA1-B81D7C7BB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71" y="3093568"/>
                        <a:ext cx="157167" cy="24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F54D3FB5-6696-4A0F-AC87-B930BB4EE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68687"/>
              </p:ext>
            </p:extLst>
          </p:nvPr>
        </p:nvGraphicFramePr>
        <p:xfrm>
          <a:off x="579871" y="3464694"/>
          <a:ext cx="8683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F54D3FB5-6696-4A0F-AC87-B930BB4EE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71" y="3464694"/>
                        <a:ext cx="86836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E069C0F-B00C-4A3D-9DC1-40CF88987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0586" y="1099140"/>
            <a:ext cx="3100603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1900" dirty="0">
                <a:solidFill>
                  <a:srgbClr val="FF0000"/>
                </a:solidFill>
              </a:rPr>
              <a:t>The terms are separated by a minus sign.. So we need to factor out any GCF before we can cancel 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241D910A-D7A5-441F-8AC5-1586404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89685"/>
              </p:ext>
            </p:extLst>
          </p:nvPr>
        </p:nvGraphicFramePr>
        <p:xfrm>
          <a:off x="4172032" y="2516422"/>
          <a:ext cx="2346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457200" progId="Equation.DSMT4">
                  <p:embed/>
                </p:oleObj>
              </mc:Choice>
              <mc:Fallback>
                <p:oleObj name="Equation" r:id="rId16" imgW="1168200" imgH="457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241D910A-D7A5-441F-8AC5-15864048A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32" y="2516422"/>
                        <a:ext cx="23463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5B777A2-E140-422A-B8CB-3492F2A62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35192"/>
              </p:ext>
            </p:extLst>
          </p:nvPr>
        </p:nvGraphicFramePr>
        <p:xfrm>
          <a:off x="4958224" y="2595020"/>
          <a:ext cx="688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35B777A2-E140-422A-B8CB-3492F2A62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224" y="2595020"/>
                        <a:ext cx="6889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EF27FFF2-75D2-44EC-8839-3C21231A2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20999"/>
              </p:ext>
            </p:extLst>
          </p:nvPr>
        </p:nvGraphicFramePr>
        <p:xfrm>
          <a:off x="5821734" y="2618021"/>
          <a:ext cx="228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EF27FFF2-75D2-44EC-8839-3C21231A2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734" y="2618021"/>
                        <a:ext cx="2286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575DF9FD-25E9-49E1-8022-DF3B9C03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26906"/>
              </p:ext>
            </p:extLst>
          </p:nvPr>
        </p:nvGraphicFramePr>
        <p:xfrm>
          <a:off x="4161408" y="3039862"/>
          <a:ext cx="2320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53800" progId="Equation.DSMT4">
                  <p:embed/>
                </p:oleObj>
              </mc:Choice>
              <mc:Fallback>
                <p:oleObj name="Equation" r:id="rId22" imgW="1155600" imgH="2538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575DF9FD-25E9-49E1-8022-DF3B9C032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408" y="3039862"/>
                        <a:ext cx="23209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6382EB15-3197-4166-9287-56A781648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47511"/>
              </p:ext>
            </p:extLst>
          </p:nvPr>
        </p:nvGraphicFramePr>
        <p:xfrm>
          <a:off x="4959236" y="3083297"/>
          <a:ext cx="688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177480" progId="Equation.DSMT4">
                  <p:embed/>
                </p:oleObj>
              </mc:Choice>
              <mc:Fallback>
                <p:oleObj name="Equation" r:id="rId24" imgW="342720" imgH="1774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6382EB15-3197-4166-9287-56A781648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236" y="3083297"/>
                        <a:ext cx="6889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35D17D5C-91AA-4F51-BDEE-8902E3C8E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25436"/>
              </p:ext>
            </p:extLst>
          </p:nvPr>
        </p:nvGraphicFramePr>
        <p:xfrm>
          <a:off x="5822746" y="3106298"/>
          <a:ext cx="228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35D17D5C-91AA-4F51-BDEE-8902E3C8E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746" y="3106298"/>
                        <a:ext cx="2286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4A85F1C-3BB9-4321-9DE0-C10E6EF09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148" y="4420639"/>
            <a:ext cx="357098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1900" dirty="0">
                <a:solidFill>
                  <a:srgbClr val="FF0000"/>
                </a:solidFill>
              </a:rPr>
              <a:t>After factoring, the binomials are the same top/bottom…cancel them…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8B28DE-73B1-4032-988D-90D4BA4EDB8C}"/>
              </a:ext>
            </a:extLst>
          </p:cNvPr>
          <p:cNvCxnSpPr>
            <a:cxnSpLocks/>
          </p:cNvCxnSpPr>
          <p:nvPr/>
        </p:nvCxnSpPr>
        <p:spPr>
          <a:xfrm flipH="1">
            <a:off x="4903031" y="3205781"/>
            <a:ext cx="1235714" cy="17912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2C284AA-A27D-4CA0-B1CE-75012852CE0A}"/>
              </a:ext>
            </a:extLst>
          </p:cNvPr>
          <p:cNvCxnSpPr>
            <a:cxnSpLocks/>
          </p:cNvCxnSpPr>
          <p:nvPr/>
        </p:nvCxnSpPr>
        <p:spPr>
          <a:xfrm flipH="1">
            <a:off x="4927359" y="2636515"/>
            <a:ext cx="1251819" cy="2402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F1DA5D4-05A3-4136-A6E4-255E5675F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4449" y="5410270"/>
            <a:ext cx="3468136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1900" dirty="0">
                <a:solidFill>
                  <a:srgbClr val="FF0000"/>
                </a:solidFill>
              </a:rPr>
              <a:t>Now, cancel out the other common factors….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2AA5386-CA6F-46BC-8A2A-95B9CA105B94}"/>
              </a:ext>
            </a:extLst>
          </p:cNvPr>
          <p:cNvCxnSpPr>
            <a:cxnSpLocks/>
          </p:cNvCxnSpPr>
          <p:nvPr/>
        </p:nvCxnSpPr>
        <p:spPr>
          <a:xfrm flipH="1">
            <a:off x="4180597" y="2622744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2646704-2E41-426E-99BC-786C69DF7834}"/>
              </a:ext>
            </a:extLst>
          </p:cNvPr>
          <p:cNvCxnSpPr>
            <a:cxnSpLocks/>
          </p:cNvCxnSpPr>
          <p:nvPr/>
        </p:nvCxnSpPr>
        <p:spPr>
          <a:xfrm flipH="1">
            <a:off x="4258667" y="3102427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11DE40B-0392-4F08-9D59-CBD4D906CBE7}"/>
              </a:ext>
            </a:extLst>
          </p:cNvPr>
          <p:cNvCxnSpPr>
            <a:cxnSpLocks/>
          </p:cNvCxnSpPr>
          <p:nvPr/>
        </p:nvCxnSpPr>
        <p:spPr>
          <a:xfrm flipH="1">
            <a:off x="4488586" y="3147365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3812357-1E6C-4DD9-9063-E370168C4AB4}"/>
              </a:ext>
            </a:extLst>
          </p:cNvPr>
          <p:cNvCxnSpPr>
            <a:cxnSpLocks/>
          </p:cNvCxnSpPr>
          <p:nvPr/>
        </p:nvCxnSpPr>
        <p:spPr>
          <a:xfrm flipH="1">
            <a:off x="4358043" y="2616257"/>
            <a:ext cx="292497" cy="35170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5B323922-8B58-43D7-97E0-0C9FEDF1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57858"/>
              </p:ext>
            </p:extLst>
          </p:nvPr>
        </p:nvGraphicFramePr>
        <p:xfrm>
          <a:off x="4280528" y="3602272"/>
          <a:ext cx="7667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431640" progId="Equation.DSMT4">
                  <p:embed/>
                </p:oleObj>
              </mc:Choice>
              <mc:Fallback>
                <p:oleObj name="Equation" r:id="rId28" imgW="38088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5B323922-8B58-43D7-97E0-0C9FEDF1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528" y="3602272"/>
                        <a:ext cx="766763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81981D-097D-4CE0-9796-01A419266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07397"/>
              </p:ext>
            </p:extLst>
          </p:nvPr>
        </p:nvGraphicFramePr>
        <p:xfrm>
          <a:off x="8056861" y="116632"/>
          <a:ext cx="2730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30509" imgH="844573" progId="Equation.DSMT4">
                  <p:embed/>
                </p:oleObj>
              </mc:Choice>
              <mc:Fallback>
                <p:oleObj name="Equation" r:id="rId30" imgW="2730509" imgH="84457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C81981D-097D-4CE0-9796-01A419266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56861" y="116632"/>
                        <a:ext cx="27305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62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9" grpId="0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52041"/>
            <a:ext cx="7467600" cy="703262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Factor and Simplif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97806"/>
              </p:ext>
            </p:extLst>
          </p:nvPr>
        </p:nvGraphicFramePr>
        <p:xfrm>
          <a:off x="4681538" y="692150"/>
          <a:ext cx="1889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444240" progId="Equation.DSMT4">
                  <p:embed/>
                </p:oleObj>
              </mc:Choice>
              <mc:Fallback>
                <p:oleObj name="Equation" r:id="rId3" imgW="93960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692150"/>
                        <a:ext cx="18891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38401" y="1984202"/>
            <a:ext cx="14323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Factor the expressio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03405"/>
              </p:ext>
            </p:extLst>
          </p:nvPr>
        </p:nvGraphicFramePr>
        <p:xfrm>
          <a:off x="4776042" y="1604767"/>
          <a:ext cx="19637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457200" progId="Equation.DSMT4">
                  <p:embed/>
                </p:oleObj>
              </mc:Choice>
              <mc:Fallback>
                <p:oleObj name="Equation" r:id="rId5" imgW="9779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42" y="1604767"/>
                        <a:ext cx="196373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76754"/>
              </p:ext>
            </p:extLst>
          </p:nvPr>
        </p:nvGraphicFramePr>
        <p:xfrm>
          <a:off x="5312618" y="2119117"/>
          <a:ext cx="969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618" y="2119117"/>
                        <a:ext cx="9699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27683" y="2868418"/>
            <a:ext cx="18430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Cancel out any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common factors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4910981" y="1757167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377706" y="2255642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52869"/>
              </p:ext>
            </p:extLst>
          </p:nvPr>
        </p:nvGraphicFramePr>
        <p:xfrm>
          <a:off x="4970709" y="2551459"/>
          <a:ext cx="15303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" imgH="457200" progId="Equation.DSMT4">
                  <p:embed/>
                </p:oleObj>
              </mc:Choice>
              <mc:Fallback>
                <p:oleObj name="Equation" r:id="rId9" imgW="762000" imgH="4572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09" y="2551459"/>
                        <a:ext cx="15303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6867"/>
              </p:ext>
            </p:extLst>
          </p:nvPr>
        </p:nvGraphicFramePr>
        <p:xfrm>
          <a:off x="212725" y="692150"/>
          <a:ext cx="23463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44240" progId="Equation.DSMT4">
                  <p:embed/>
                </p:oleObj>
              </mc:Choice>
              <mc:Fallback>
                <p:oleObj name="Equation" r:id="rId11" imgW="1168200" imgH="4442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692150"/>
                        <a:ext cx="23463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0988"/>
              </p:ext>
            </p:extLst>
          </p:nvPr>
        </p:nvGraphicFramePr>
        <p:xfrm>
          <a:off x="394990" y="1732508"/>
          <a:ext cx="2295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0" y="1732508"/>
                        <a:ext cx="22955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71454"/>
              </p:ext>
            </p:extLst>
          </p:nvPr>
        </p:nvGraphicFramePr>
        <p:xfrm>
          <a:off x="1051893" y="2263279"/>
          <a:ext cx="1376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54000" progId="Equation.DSMT4">
                  <p:embed/>
                </p:oleObj>
              </mc:Choice>
              <mc:Fallback>
                <p:oleObj name="Equation" r:id="rId15" imgW="685800" imgH="2540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93" y="2263279"/>
                        <a:ext cx="1376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677243" y="1853704"/>
            <a:ext cx="771525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1429717" y="2352179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44561"/>
              </p:ext>
            </p:extLst>
          </p:nvPr>
        </p:nvGraphicFramePr>
        <p:xfrm>
          <a:off x="623392" y="2724819"/>
          <a:ext cx="1452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457200" progId="Equation.DSMT4">
                  <p:embed/>
                </p:oleObj>
              </mc:Choice>
              <mc:Fallback>
                <p:oleObj name="Equation" r:id="rId17" imgW="723600" imgH="4572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2724819"/>
                        <a:ext cx="14525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18564"/>
              </p:ext>
            </p:extLst>
          </p:nvPr>
        </p:nvGraphicFramePr>
        <p:xfrm>
          <a:off x="4916883" y="3472210"/>
          <a:ext cx="1479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280" imgH="253890" progId="Equation.DSMT4">
                  <p:embed/>
                </p:oleObj>
              </mc:Choice>
              <mc:Fallback>
                <p:oleObj name="Equation" r:id="rId19" imgW="736280" imgH="25389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883" y="3472210"/>
                        <a:ext cx="14795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02493"/>
              </p:ext>
            </p:extLst>
          </p:nvPr>
        </p:nvGraphicFramePr>
        <p:xfrm>
          <a:off x="8061325" y="620713"/>
          <a:ext cx="20685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28520" imgH="482400" progId="Equation.DSMT4">
                  <p:embed/>
                </p:oleObj>
              </mc:Choice>
              <mc:Fallback>
                <p:oleObj name="Equation" r:id="rId21" imgW="1028520" imgH="4824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620713"/>
                        <a:ext cx="20685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68299"/>
              </p:ext>
            </p:extLst>
          </p:nvPr>
        </p:nvGraphicFramePr>
        <p:xfrm>
          <a:off x="8540154" y="1603177"/>
          <a:ext cx="1606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00100" imgH="457200" progId="Equation.DSMT4">
                  <p:embed/>
                </p:oleObj>
              </mc:Choice>
              <mc:Fallback>
                <p:oleObj name="Equation" r:id="rId23" imgW="800100" imgH="4572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154" y="1603177"/>
                        <a:ext cx="16065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8137"/>
              </p:ext>
            </p:extLst>
          </p:nvPr>
        </p:nvGraphicFramePr>
        <p:xfrm>
          <a:off x="8546504" y="2117527"/>
          <a:ext cx="1581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058" imgH="253890" progId="Equation.DSMT4">
                  <p:embed/>
                </p:oleObj>
              </mc:Choice>
              <mc:Fallback>
                <p:oleObj name="Equation" r:id="rId25" imgW="787058" imgH="25389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504" y="2117527"/>
                        <a:ext cx="1581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9286504" y="2818631"/>
            <a:ext cx="769937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9249990" y="3332981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19190"/>
              </p:ext>
            </p:extLst>
          </p:nvPr>
        </p:nvGraphicFramePr>
        <p:xfrm>
          <a:off x="8135120" y="2705918"/>
          <a:ext cx="2065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700" imgH="508000" progId="Equation.DSMT4">
                  <p:embed/>
                </p:oleObj>
              </mc:Choice>
              <mc:Fallback>
                <p:oleObj name="Equation" r:id="rId27" imgW="1028700" imgH="5080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120" y="2705918"/>
                        <a:ext cx="20653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94929"/>
              </p:ext>
            </p:extLst>
          </p:nvPr>
        </p:nvGraphicFramePr>
        <p:xfrm>
          <a:off x="8632826" y="3648076"/>
          <a:ext cx="739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280" imgH="431640" progId="Equation.DSMT4">
                  <p:embed/>
                </p:oleObj>
              </mc:Choice>
              <mc:Fallback>
                <p:oleObj name="Equation" r:id="rId29" imgW="368280" imgH="43164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6" y="3648076"/>
                        <a:ext cx="7397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1033"/>
              </p:ext>
            </p:extLst>
          </p:nvPr>
        </p:nvGraphicFramePr>
        <p:xfrm>
          <a:off x="433388" y="4221163"/>
          <a:ext cx="29305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60160" imgH="444240" progId="Equation.DSMT4">
                  <p:embed/>
                </p:oleObj>
              </mc:Choice>
              <mc:Fallback>
                <p:oleObj name="Equation" r:id="rId31" imgW="1460160" imgH="44424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221163"/>
                        <a:ext cx="293052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35690"/>
              </p:ext>
            </p:extLst>
          </p:nvPr>
        </p:nvGraphicFramePr>
        <p:xfrm>
          <a:off x="797993" y="5270449"/>
          <a:ext cx="25003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060" imgH="495085" progId="Equation.DSMT4">
                  <p:embed/>
                </p:oleObj>
              </mc:Choice>
              <mc:Fallback>
                <p:oleObj name="Equation" r:id="rId33" imgW="1244060" imgH="495085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93" y="5270449"/>
                        <a:ext cx="25003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51027"/>
              </p:ext>
            </p:extLst>
          </p:nvPr>
        </p:nvGraphicFramePr>
        <p:xfrm>
          <a:off x="766144" y="5819725"/>
          <a:ext cx="26241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07532" imgH="304668" progId="Equation.DSMT4">
                  <p:embed/>
                </p:oleObj>
              </mc:Choice>
              <mc:Fallback>
                <p:oleObj name="Equation" r:id="rId35" imgW="1307532" imgH="304668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44" y="5819725"/>
                        <a:ext cx="26241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0800000" flipV="1">
            <a:off x="4069754" y="542126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5215929" y="6014988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63525"/>
              </p:ext>
            </p:extLst>
          </p:nvPr>
        </p:nvGraphicFramePr>
        <p:xfrm>
          <a:off x="3471268" y="5329187"/>
          <a:ext cx="2727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900" imgH="457200" progId="Equation.DSMT4">
                  <p:embed/>
                </p:oleObj>
              </mc:Choice>
              <mc:Fallback>
                <p:oleObj name="Equation" r:id="rId37" imgW="1358900" imgH="45720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268" y="5329187"/>
                        <a:ext cx="27273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33054"/>
              </p:ext>
            </p:extLst>
          </p:nvPr>
        </p:nvGraphicFramePr>
        <p:xfrm>
          <a:off x="3747493" y="5921325"/>
          <a:ext cx="2446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18671" imgH="253890" progId="Equation.DSMT4">
                  <p:embed/>
                </p:oleObj>
              </mc:Choice>
              <mc:Fallback>
                <p:oleObj name="Equation" r:id="rId39" imgW="1218671" imgH="253890" progId="Equation.DSMT4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93" y="5921325"/>
                        <a:ext cx="24463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89212"/>
              </p:ext>
            </p:extLst>
          </p:nvPr>
        </p:nvGraphicFramePr>
        <p:xfrm>
          <a:off x="6257947" y="5359869"/>
          <a:ext cx="1657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25500" imgH="508000" progId="Equation.DSMT4">
                  <p:embed/>
                </p:oleObj>
              </mc:Choice>
              <mc:Fallback>
                <p:oleObj name="Equation" r:id="rId41" imgW="825500" imgH="50800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47" y="5359869"/>
                        <a:ext cx="16573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8760296" y="2850456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8760296" y="3354512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96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-104800"/>
            <a:ext cx="10153128" cy="7254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700" dirty="0">
                <a:solidFill>
                  <a:schemeClr val="tx2">
                    <a:satMod val="130000"/>
                  </a:schemeClr>
                </a:solidFill>
              </a:rPr>
              <a:t>IV) Multiplying/Dividing Rational Expressions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0" y="692696"/>
            <a:ext cx="11233248" cy="2952328"/>
          </a:xfrm>
        </p:spPr>
        <p:txBody>
          <a:bodyPr>
            <a:normAutofit/>
          </a:bodyPr>
          <a:lstStyle/>
          <a:p>
            <a:pPr marL="365760" indent="-283464">
              <a:buNone/>
              <a:defRPr/>
            </a:pPr>
            <a:r>
              <a:rPr lang="en-CA" sz="2500" dirty="0"/>
              <a:t>When multiplying or dividing Rational Expressions with polynomials, factor everything else and look for common binomials</a:t>
            </a:r>
          </a:p>
          <a:p>
            <a:pPr marL="365760" indent="-283464">
              <a:buNone/>
              <a:defRPr/>
            </a:pPr>
            <a:r>
              <a:rPr lang="en-CA" sz="2500" dirty="0"/>
              <a:t>Make sure to factor all differences of squares &amp; trinomials</a:t>
            </a:r>
          </a:p>
          <a:p>
            <a:pPr marL="365760" indent="-283464">
              <a:buNone/>
              <a:defRPr/>
            </a:pPr>
            <a:r>
              <a:rPr lang="en-CA" sz="2500" dirty="0"/>
              <a:t>	Cancel out any common binomial in both the numerator &amp; denominator</a:t>
            </a:r>
          </a:p>
          <a:p>
            <a:pPr marL="365760" indent="-283464">
              <a:buNone/>
              <a:defRPr/>
            </a:pPr>
            <a:r>
              <a:rPr lang="en-CA" sz="2500" dirty="0"/>
              <a:t>	Look for NPV’s from </a:t>
            </a:r>
            <a:r>
              <a:rPr lang="en-CA" sz="2500" b="1" u="sng" dirty="0">
                <a:solidFill>
                  <a:srgbClr val="FF0000"/>
                </a:solidFill>
              </a:rPr>
              <a:t>every</a:t>
            </a:r>
            <a:r>
              <a:rPr lang="en-CA" sz="2500" dirty="0"/>
              <a:t> bracket that appeared in denominator</a:t>
            </a:r>
          </a:p>
          <a:p>
            <a:pPr marL="365760" indent="-283464">
              <a:buNone/>
              <a:defRPr/>
            </a:pPr>
            <a:r>
              <a:rPr lang="en-CA" sz="2700" dirty="0"/>
              <a:t>Ex: Simplify &amp; State the NPV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276724" y="3365079"/>
          <a:ext cx="3343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444500" progId="Equation.DSMT4">
                  <p:embed/>
                </p:oleObj>
              </mc:Choice>
              <mc:Fallback>
                <p:oleObj name="Equation" r:id="rId3" imgW="1701800" imgH="4445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24" y="3365079"/>
                        <a:ext cx="3343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Box 4"/>
          <p:cNvSpPr txBox="1">
            <a:spLocks noChangeArrowheads="1"/>
          </p:cNvSpPr>
          <p:nvPr/>
        </p:nvSpPr>
        <p:spPr bwMode="auto">
          <a:xfrm>
            <a:off x="5991473" y="3452391"/>
            <a:ext cx="26289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actor each trinomial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19536" y="4412828"/>
          <a:ext cx="2120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412828"/>
                        <a:ext cx="21209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1449" y="4952579"/>
          <a:ext cx="1795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49" y="4952579"/>
                        <a:ext cx="17954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062661" y="4414417"/>
          <a:ext cx="18970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457200" progId="Equation.DSMT4">
                  <p:embed/>
                </p:oleObj>
              </mc:Choice>
              <mc:Fallback>
                <p:oleObj name="Equation" r:id="rId9" imgW="965200" imgH="4572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661" y="4414417"/>
                        <a:ext cx="18970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51549" y="4954167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392" imgH="253890" progId="Equation.DSMT4">
                  <p:embed/>
                </p:oleObj>
              </mc:Choice>
              <mc:Fallback>
                <p:oleObj name="Equation" r:id="rId11" imgW="939392" imgH="25389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549" y="4954167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990974" y="452395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134099" y="5024017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205536" y="4523954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062411" y="5041479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062786" y="4541417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062786" y="5024017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8" name="TextBox 16"/>
          <p:cNvSpPr txBox="1">
            <a:spLocks noChangeArrowheads="1"/>
          </p:cNvSpPr>
          <p:nvPr/>
        </p:nvSpPr>
        <p:spPr bwMode="auto">
          <a:xfrm>
            <a:off x="6221661" y="4523953"/>
            <a:ext cx="2984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ancel out any common</a:t>
            </a:r>
            <a:br>
              <a:rPr lang="en-CA" sz="220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inomial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03712" y="5575300"/>
          <a:ext cx="102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700" imgH="508000" progId="Equation.DSMT4">
                  <p:embed/>
                </p:oleObj>
              </mc:Choice>
              <mc:Fallback>
                <p:oleObj name="Equation" r:id="rId13" imgW="520700" imgH="5080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575300"/>
                        <a:ext cx="1022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Box 18"/>
          <p:cNvSpPr txBox="1">
            <a:spLocks noChangeArrowheads="1"/>
          </p:cNvSpPr>
          <p:nvPr/>
        </p:nvSpPr>
        <p:spPr bwMode="auto">
          <a:xfrm>
            <a:off x="6221661" y="5381204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sp>
        <p:nvSpPr>
          <p:cNvPr id="20" name="Oval 19"/>
          <p:cNvSpPr/>
          <p:nvPr/>
        </p:nvSpPr>
        <p:spPr>
          <a:xfrm>
            <a:off x="1990973" y="4952579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848223" y="4952579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062661" y="4952579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4991348" y="4952579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324849" y="6024142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152268" progId="Equation.DSMT4">
                  <p:embed/>
                </p:oleObj>
              </mc:Choice>
              <mc:Fallback>
                <p:oleObj name="Equation" r:id="rId15" imgW="266469" imgH="152268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849" y="6024142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850312" y="5981278"/>
          <a:ext cx="498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312" y="5981278"/>
                        <a:ext cx="498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7420223" y="5981278"/>
          <a:ext cx="27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223" y="5981278"/>
                        <a:ext cx="27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7637712" y="5981278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203024" progId="Equation.DSMT4">
                  <p:embed/>
                </p:oleObj>
              </mc:Choice>
              <mc:Fallback>
                <p:oleObj name="Equation" r:id="rId21" imgW="253780" imgH="203024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12" y="5981278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171112" y="5984453"/>
          <a:ext cx="249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112" y="5984453"/>
                        <a:ext cx="24923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192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8" grpId="0"/>
      <p:bldP spid="4119" grpId="0"/>
      <p:bldP spid="20" grpId="0" animBg="1"/>
      <p:bldP spid="21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545" y="210085"/>
            <a:ext cx="7497762" cy="51690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Simplify &amp; find all </a:t>
            </a:r>
            <a:r>
              <a:rPr lang="en-CA" sz="3500" dirty="0" err="1">
                <a:solidFill>
                  <a:schemeClr val="tx2">
                    <a:satMod val="130000"/>
                  </a:schemeClr>
                </a:solidFill>
              </a:rPr>
              <a:t>NPV’s</a:t>
            </a:r>
            <a:endParaRPr lang="en-CA" sz="35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99787"/>
              </p:ext>
            </p:extLst>
          </p:nvPr>
        </p:nvGraphicFramePr>
        <p:xfrm>
          <a:off x="702616" y="795686"/>
          <a:ext cx="3368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16" y="795686"/>
                        <a:ext cx="3368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67884"/>
              </p:ext>
            </p:extLst>
          </p:nvPr>
        </p:nvGraphicFramePr>
        <p:xfrm>
          <a:off x="4480648" y="940149"/>
          <a:ext cx="36909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648" y="940149"/>
                        <a:ext cx="3690938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29947"/>
              </p:ext>
            </p:extLst>
          </p:nvPr>
        </p:nvGraphicFramePr>
        <p:xfrm>
          <a:off x="356540" y="1867249"/>
          <a:ext cx="2120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0" y="1867249"/>
                        <a:ext cx="21209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68118"/>
              </p:ext>
            </p:extLst>
          </p:nvPr>
        </p:nvGraphicFramePr>
        <p:xfrm>
          <a:off x="380353" y="2406999"/>
          <a:ext cx="1871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087" imgH="253890" progId="Equation.DSMT4">
                  <p:embed/>
                </p:oleObj>
              </mc:Choice>
              <mc:Fallback>
                <p:oleObj name="Equation" r:id="rId9" imgW="952087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53" y="2406999"/>
                        <a:ext cx="18716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68219"/>
              </p:ext>
            </p:extLst>
          </p:nvPr>
        </p:nvGraphicFramePr>
        <p:xfrm>
          <a:off x="2510778" y="1868835"/>
          <a:ext cx="1873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500" imgH="457200" progId="Equation.DSMT4">
                  <p:embed/>
                </p:oleObj>
              </mc:Choice>
              <mc:Fallback>
                <p:oleObj name="Equation" r:id="rId11" imgW="952500" imgH="4572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778" y="1868835"/>
                        <a:ext cx="18732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12733"/>
              </p:ext>
            </p:extLst>
          </p:nvPr>
        </p:nvGraphicFramePr>
        <p:xfrm>
          <a:off x="2488554" y="2408586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392" imgH="253890" progId="Equation.DSMT4">
                  <p:embed/>
                </p:oleObj>
              </mc:Choice>
              <mc:Fallback>
                <p:oleObj name="Equation" r:id="rId13" imgW="939392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54" y="2408586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56666" y="1956149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571103" y="2478436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42541" y="197837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99416" y="2495899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27978" y="2010124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499791" y="2478436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19684"/>
              </p:ext>
            </p:extLst>
          </p:nvPr>
        </p:nvGraphicFramePr>
        <p:xfrm>
          <a:off x="1834503" y="3156298"/>
          <a:ext cx="102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700" imgH="508000" progId="Equation.DSMT4">
                  <p:embed/>
                </p:oleObj>
              </mc:Choice>
              <mc:Fallback>
                <p:oleObj name="Equation" r:id="rId15" imgW="520700" imgH="5080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503" y="3156298"/>
                        <a:ext cx="1022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427978" y="2406998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285228" y="2406998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99665" y="2406998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428353" y="2406998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713728" y="4367561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9983"/>
              </p:ext>
            </p:extLst>
          </p:nvPr>
        </p:nvGraphicFramePr>
        <p:xfrm>
          <a:off x="816916" y="5010499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69" imgH="152268" progId="Equation.DSMT4">
                  <p:embed/>
                </p:oleObj>
              </mc:Choice>
              <mc:Fallback>
                <p:oleObj name="Equation" r:id="rId17" imgW="266469" imgH="152268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16" y="5010499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05602"/>
              </p:ext>
            </p:extLst>
          </p:nvPr>
        </p:nvGraphicFramePr>
        <p:xfrm>
          <a:off x="1429690" y="4967635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690" y="4967635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76400"/>
              </p:ext>
            </p:extLst>
          </p:nvPr>
        </p:nvGraphicFramePr>
        <p:xfrm>
          <a:off x="1642415" y="4967635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203024" progId="Equation.DSMT4">
                  <p:embed/>
                </p:oleObj>
              </mc:Choice>
              <mc:Fallback>
                <p:oleObj name="Equation" r:id="rId21" imgW="253780" imgH="203024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15" y="4967635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64204"/>
              </p:ext>
            </p:extLst>
          </p:nvPr>
        </p:nvGraphicFramePr>
        <p:xfrm>
          <a:off x="2129779" y="4967635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780" imgH="203024" progId="Equation.DSMT4">
                  <p:embed/>
                </p:oleObj>
              </mc:Choice>
              <mc:Fallback>
                <p:oleObj name="Equation" r:id="rId23" imgW="253780" imgH="203024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79" y="4967635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09704"/>
              </p:ext>
            </p:extLst>
          </p:nvPr>
        </p:nvGraphicFramePr>
        <p:xfrm>
          <a:off x="2642541" y="4970810"/>
          <a:ext cx="423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19" imgH="164885" progId="Equation.DSMT4">
                  <p:embed/>
                </p:oleObj>
              </mc:Choice>
              <mc:Fallback>
                <p:oleObj name="Equation" r:id="rId25" imgW="215619" imgH="164885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541" y="4970810"/>
                        <a:ext cx="4238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42224"/>
              </p:ext>
            </p:extLst>
          </p:nvPr>
        </p:nvGraphicFramePr>
        <p:xfrm>
          <a:off x="4367808" y="3035300"/>
          <a:ext cx="2120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79500" imgH="457200" progId="Equation.DSMT4">
                  <p:embed/>
                </p:oleObj>
              </mc:Choice>
              <mc:Fallback>
                <p:oleObj name="Equation" r:id="rId27" imgW="1079500" imgH="457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3035300"/>
                        <a:ext cx="21209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93729"/>
              </p:ext>
            </p:extLst>
          </p:nvPr>
        </p:nvGraphicFramePr>
        <p:xfrm>
          <a:off x="4404076" y="3574607"/>
          <a:ext cx="1846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39392" imgH="253890" progId="Equation.DSMT4">
                  <p:embed/>
                </p:oleObj>
              </mc:Choice>
              <mc:Fallback>
                <p:oleObj name="Equation" r:id="rId29" imgW="939392" imgH="25389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076" y="3574607"/>
                        <a:ext cx="18462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9704"/>
              </p:ext>
            </p:extLst>
          </p:nvPr>
        </p:nvGraphicFramePr>
        <p:xfrm>
          <a:off x="6496873" y="3000724"/>
          <a:ext cx="1947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90360" imgH="495000" progId="Equation.DSMT4">
                  <p:embed/>
                </p:oleObj>
              </mc:Choice>
              <mc:Fallback>
                <p:oleObj name="Equation" r:id="rId31" imgW="990360" imgH="495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873" y="3000724"/>
                        <a:ext cx="19478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51651"/>
              </p:ext>
            </p:extLst>
          </p:nvPr>
        </p:nvGraphicFramePr>
        <p:xfrm>
          <a:off x="6786914" y="3576194"/>
          <a:ext cx="154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87058" imgH="253890" progId="Equation.DSMT4">
                  <p:embed/>
                </p:oleObj>
              </mc:Choice>
              <mc:Fallback>
                <p:oleObj name="Equation" r:id="rId33" imgW="787058" imgH="25389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914" y="3576194"/>
                        <a:ext cx="1546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6904388" y="3034857"/>
            <a:ext cx="357188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7050439" y="3693669"/>
            <a:ext cx="227013" cy="1952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475889" y="310629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510439" y="3663507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439001" y="3177732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510814" y="364604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52094"/>
              </p:ext>
            </p:extLst>
          </p:nvPr>
        </p:nvGraphicFramePr>
        <p:xfrm>
          <a:off x="5471819" y="4178649"/>
          <a:ext cx="15224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507960" progId="Equation.DSMT4">
                  <p:embed/>
                </p:oleObj>
              </mc:Choice>
              <mc:Fallback>
                <p:oleObj name="Equation" r:id="rId35" imgW="774360" imgH="50796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19" y="4178649"/>
                        <a:ext cx="152241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4439001" y="3574606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5296251" y="3574606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6832952" y="3574606"/>
            <a:ext cx="534987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7439376" y="3574606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TextBox 18"/>
          <p:cNvSpPr txBox="1">
            <a:spLocks noChangeArrowheads="1"/>
          </p:cNvSpPr>
          <p:nvPr/>
        </p:nvSpPr>
        <p:spPr bwMode="auto">
          <a:xfrm>
            <a:off x="4689826" y="5249419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22987"/>
              </p:ext>
            </p:extLst>
          </p:nvPr>
        </p:nvGraphicFramePr>
        <p:xfrm>
          <a:off x="4827939" y="5696077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66469" imgH="152268" progId="Equation.DSMT4">
                  <p:embed/>
                </p:oleObj>
              </mc:Choice>
              <mc:Fallback>
                <p:oleObj name="Equation" r:id="rId37" imgW="266469" imgH="152268" progId="Equation.DSMT4">
                  <p:embed/>
                  <p:pic>
                    <p:nvPicPr>
                      <p:cNvPr id="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939" y="5696077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26751"/>
              </p:ext>
            </p:extLst>
          </p:nvPr>
        </p:nvGraphicFramePr>
        <p:xfrm>
          <a:off x="5343231" y="5642324"/>
          <a:ext cx="488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800" imgH="203040" progId="Equation.DSMT4">
                  <p:embed/>
                </p:oleObj>
              </mc:Choice>
              <mc:Fallback>
                <p:oleObj name="Equation" r:id="rId38" imgW="253800" imgH="20304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231" y="5642324"/>
                        <a:ext cx="488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36332"/>
              </p:ext>
            </p:extLst>
          </p:nvPr>
        </p:nvGraphicFramePr>
        <p:xfrm>
          <a:off x="5848800" y="5653213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780" imgH="203024" progId="Equation.DSMT4">
                  <p:embed/>
                </p:oleObj>
              </mc:Choice>
              <mc:Fallback>
                <p:oleObj name="Equation" r:id="rId40" imgW="253780" imgH="203024" progId="Equation.DSMT4">
                  <p:embed/>
                  <p:pic>
                    <p:nvPicPr>
                      <p:cNvPr id="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800" y="5653213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87649"/>
              </p:ext>
            </p:extLst>
          </p:nvPr>
        </p:nvGraphicFramePr>
        <p:xfrm>
          <a:off x="6490150" y="5653213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4957" imgH="203024" progId="Equation.DSMT4">
                  <p:embed/>
                </p:oleObj>
              </mc:Choice>
              <mc:Fallback>
                <p:oleObj name="Equation" r:id="rId42" imgW="164957" imgH="203024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150" y="5653213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91815"/>
              </p:ext>
            </p:extLst>
          </p:nvPr>
        </p:nvGraphicFramePr>
        <p:xfrm>
          <a:off x="6936239" y="5643688"/>
          <a:ext cx="2492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239" y="5643688"/>
                        <a:ext cx="2492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20130"/>
              </p:ext>
            </p:extLst>
          </p:nvPr>
        </p:nvGraphicFramePr>
        <p:xfrm>
          <a:off x="4690071" y="2035175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52200" imgH="444240" progId="Equation.DSMT4">
                  <p:embed/>
                </p:oleObj>
              </mc:Choice>
              <mc:Fallback>
                <p:oleObj name="Equation" r:id="rId46" imgW="952200" imgH="444240" progId="Equation.DSMT4">
                  <p:embed/>
                  <p:pic>
                    <p:nvPicPr>
                      <p:cNvPr id="5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071" y="2035175"/>
                        <a:ext cx="1714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84358"/>
              </p:ext>
            </p:extLst>
          </p:nvPr>
        </p:nvGraphicFramePr>
        <p:xfrm>
          <a:off x="6483006" y="2035524"/>
          <a:ext cx="1670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27000" imgH="444240" progId="Equation.DSMT4">
                  <p:embed/>
                </p:oleObj>
              </mc:Choice>
              <mc:Fallback>
                <p:oleObj name="Equation" r:id="rId48" imgW="927000" imgH="444240" progId="Equation.DSMT4">
                  <p:embed/>
                  <p:pic>
                    <p:nvPicPr>
                      <p:cNvPr id="5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006" y="2035524"/>
                        <a:ext cx="16700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4138"/>
              </p:ext>
            </p:extLst>
          </p:nvPr>
        </p:nvGraphicFramePr>
        <p:xfrm>
          <a:off x="4828881" y="6156948"/>
          <a:ext cx="547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79360" imgH="177480" progId="Equation.DSMT4">
                  <p:embed/>
                </p:oleObj>
              </mc:Choice>
              <mc:Fallback>
                <p:oleObj name="Equation" r:id="rId51" imgW="279360" imgH="177480" progId="Equation.DSMT4">
                  <p:embed/>
                  <p:pic>
                    <p:nvPicPr>
                      <p:cNvPr id="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881" y="6156948"/>
                        <a:ext cx="54768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97785"/>
              </p:ext>
            </p:extLst>
          </p:nvPr>
        </p:nvGraphicFramePr>
        <p:xfrm>
          <a:off x="5457134" y="6156946"/>
          <a:ext cx="247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77480" progId="Equation.DSMT4">
                  <p:embed/>
                </p:oleObj>
              </mc:Choice>
              <mc:Fallback>
                <p:oleObj name="Equation" r:id="rId53" imgW="126720" imgH="17748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134" y="6156946"/>
                        <a:ext cx="2476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4A019851-D4FB-9EDB-3B65-EFD488B3BEAA}"/>
              </a:ext>
            </a:extLst>
          </p:cNvPr>
          <p:cNvSpPr/>
          <p:nvPr/>
        </p:nvSpPr>
        <p:spPr>
          <a:xfrm>
            <a:off x="7047264" y="3061336"/>
            <a:ext cx="392112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9B3EDE4-00BA-6812-5CCE-D511CDECC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1592"/>
              </p:ext>
            </p:extLst>
          </p:nvPr>
        </p:nvGraphicFramePr>
        <p:xfrm>
          <a:off x="9130219" y="795686"/>
          <a:ext cx="2089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91726" imgH="482391" progId="Equation.DSMT4">
                  <p:embed/>
                </p:oleObj>
              </mc:Choice>
              <mc:Fallback>
                <p:oleObj name="Equation" r:id="rId55" imgW="1091726" imgH="48239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9B3EDE4-00BA-6812-5CCE-D511CDECC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219" y="795686"/>
                        <a:ext cx="20891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503FD06-510E-D7E9-C34E-D3AEC7C20DC0}"/>
              </a:ext>
            </a:extLst>
          </p:cNvPr>
          <p:cNvSpPr/>
          <p:nvPr/>
        </p:nvSpPr>
        <p:spPr>
          <a:xfrm>
            <a:off x="9065131" y="1178273"/>
            <a:ext cx="2319338" cy="5127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DCA240F-D5A8-A557-CC03-5961DBF64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75183"/>
              </p:ext>
            </p:extLst>
          </p:nvPr>
        </p:nvGraphicFramePr>
        <p:xfrm>
          <a:off x="8673019" y="1816448"/>
          <a:ext cx="27225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20227" imgH="241195" progId="Equation.DSMT4">
                  <p:embed/>
                </p:oleObj>
              </mc:Choice>
              <mc:Fallback>
                <p:oleObj name="Equation" r:id="rId57" imgW="1320227" imgH="241195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DCA240F-D5A8-A557-CC03-5961DBF64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019" y="1816448"/>
                        <a:ext cx="27225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686D95FC-5F48-10E2-08BF-41552FBB7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1656"/>
              </p:ext>
            </p:extLst>
          </p:nvPr>
        </p:nvGraphicFramePr>
        <p:xfrm>
          <a:off x="8885744" y="2394299"/>
          <a:ext cx="2538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384300" imgH="254000" progId="Equation.DSMT4">
                  <p:embed/>
                </p:oleObj>
              </mc:Choice>
              <mc:Fallback>
                <p:oleObj name="Equation" r:id="rId59" imgW="1384300" imgH="2540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686D95FC-5F48-10E2-08BF-41552FBB7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744" y="2394299"/>
                        <a:ext cx="25384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679463-2FE0-491D-A6E2-FF35E0CB8CF8}"/>
              </a:ext>
            </a:extLst>
          </p:cNvPr>
          <p:cNvCxnSpPr/>
          <p:nvPr/>
        </p:nvCxnSpPr>
        <p:spPr>
          <a:xfrm rot="5400000">
            <a:off x="9116726" y="3126930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AE353ECE-D979-054A-CF71-6F286F165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58014"/>
              </p:ext>
            </p:extLst>
          </p:nvPr>
        </p:nvGraphicFramePr>
        <p:xfrm>
          <a:off x="8695245" y="3510310"/>
          <a:ext cx="1341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698197" imgH="203112" progId="Equation.DSMT4">
                  <p:embed/>
                </p:oleObj>
              </mc:Choice>
              <mc:Fallback>
                <p:oleObj name="Equation" r:id="rId61" imgW="698197" imgH="203112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AE353ECE-D979-054A-CF71-6F286F165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245" y="3510310"/>
                        <a:ext cx="13414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AEB843C-CAA1-1A38-C077-AC70C40BB730}"/>
              </a:ext>
            </a:extLst>
          </p:cNvPr>
          <p:cNvCxnSpPr/>
          <p:nvPr/>
        </p:nvCxnSpPr>
        <p:spPr>
          <a:xfrm rot="16200000" flipH="1">
            <a:off x="10204956" y="3068985"/>
            <a:ext cx="630238" cy="122238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10">
            <a:extLst>
              <a:ext uri="{FF2B5EF4-FFF2-40B4-BE49-F238E27FC236}">
                <a16:creationId xmlns:a16="http://schemas.microsoft.com/office/drawing/2014/main" id="{2CDCC259-512E-D46B-318E-DAE273023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91014"/>
              </p:ext>
            </p:extLst>
          </p:nvPr>
        </p:nvGraphicFramePr>
        <p:xfrm>
          <a:off x="10320844" y="3424586"/>
          <a:ext cx="1365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710891" imgH="203112" progId="Equation.DSMT4">
                  <p:embed/>
                </p:oleObj>
              </mc:Choice>
              <mc:Fallback>
                <p:oleObj name="Equation" r:id="rId63" imgW="710891" imgH="203112" progId="Equation.DSMT4">
                  <p:embed/>
                  <p:pic>
                    <p:nvPicPr>
                      <p:cNvPr id="52" name="Object 10">
                        <a:extLst>
                          <a:ext uri="{FF2B5EF4-FFF2-40B4-BE49-F238E27FC236}">
                            <a16:creationId xmlns:a16="http://schemas.microsoft.com/office/drawing/2014/main" id="{2CDCC259-512E-D46B-318E-DAE273023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0844" y="3424586"/>
                        <a:ext cx="13652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>
            <a:extLst>
              <a:ext uri="{FF2B5EF4-FFF2-40B4-BE49-F238E27FC236}">
                <a16:creationId xmlns:a16="http://schemas.microsoft.com/office/drawing/2014/main" id="{CE4C6FED-B227-CF9D-30E2-660A6752F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39690"/>
              </p:ext>
            </p:extLst>
          </p:nvPr>
        </p:nvGraphicFramePr>
        <p:xfrm>
          <a:off x="9128631" y="3988149"/>
          <a:ext cx="903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69696" imgH="203112" progId="Equation.DSMT4">
                  <p:embed/>
                </p:oleObj>
              </mc:Choice>
              <mc:Fallback>
                <p:oleObj name="Equation" r:id="rId65" imgW="469696" imgH="203112" progId="Equation.DSMT4">
                  <p:embed/>
                  <p:pic>
                    <p:nvPicPr>
                      <p:cNvPr id="53" name="Object 11">
                        <a:extLst>
                          <a:ext uri="{FF2B5EF4-FFF2-40B4-BE49-F238E27FC236}">
                            <a16:creationId xmlns:a16="http://schemas.microsoft.com/office/drawing/2014/main" id="{CE4C6FED-B227-CF9D-30E2-660A6752F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631" y="3988149"/>
                        <a:ext cx="903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3CAB29BE-4944-91D2-60C5-F8AF9098C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68714"/>
              </p:ext>
            </p:extLst>
          </p:nvPr>
        </p:nvGraphicFramePr>
        <p:xfrm>
          <a:off x="10957431" y="3926236"/>
          <a:ext cx="927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82391" imgH="203112" progId="Equation.DSMT4">
                  <p:embed/>
                </p:oleObj>
              </mc:Choice>
              <mc:Fallback>
                <p:oleObj name="Equation" r:id="rId67" imgW="482391" imgH="203112" progId="Equation.DSMT4">
                  <p:embed/>
                  <p:pic>
                    <p:nvPicPr>
                      <p:cNvPr id="54" name="Object 12">
                        <a:extLst>
                          <a:ext uri="{FF2B5EF4-FFF2-40B4-BE49-F238E27FC236}">
                            <a16:creationId xmlns:a16="http://schemas.microsoft.com/office/drawing/2014/main" id="{3CAB29BE-4944-91D2-60C5-F8AF9098C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7431" y="3926236"/>
                        <a:ext cx="927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21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38" grpId="0" animBg="1"/>
      <p:bldP spid="39" grpId="0" animBg="1"/>
      <p:bldP spid="40" grpId="0" animBg="1"/>
      <p:bldP spid="41" grpId="0" animBg="1"/>
      <p:bldP spid="42" grpId="0"/>
      <p:bldP spid="3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FF7B9-655B-56C7-6C00-8D12436F5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0CD68-7590-55BC-8529-A3CCBFCACF2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708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16632"/>
            <a:ext cx="11665296" cy="492154"/>
          </a:xfrm>
        </p:spPr>
        <p:txBody>
          <a:bodyPr>
            <a:normAutofit/>
          </a:bodyPr>
          <a:lstStyle/>
          <a:p>
            <a:r>
              <a:rPr lang="en-CA" sz="2500" dirty="0"/>
              <a:t>Extra Practice: Simplify each of the following and state the NPV’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05513"/>
              </p:ext>
            </p:extLst>
          </p:nvPr>
        </p:nvGraphicFramePr>
        <p:xfrm>
          <a:off x="407368" y="764704"/>
          <a:ext cx="519231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600" imgH="889000" progId="Equation.DSMT4">
                  <p:embed/>
                </p:oleObj>
              </mc:Choice>
              <mc:Fallback>
                <p:oleObj name="Equation" r:id="rId3" imgW="4927600" imgH="889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764704"/>
                        <a:ext cx="519231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20159"/>
              </p:ext>
            </p:extLst>
          </p:nvPr>
        </p:nvGraphicFramePr>
        <p:xfrm>
          <a:off x="432745" y="2072750"/>
          <a:ext cx="5071075" cy="92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76800" imgH="889000" progId="Equation.DSMT4">
                  <p:embed/>
                </p:oleObj>
              </mc:Choice>
              <mc:Fallback>
                <p:oleObj name="Equation" r:id="rId5" imgW="4876800" imgH="889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45" y="2072750"/>
                        <a:ext cx="5071075" cy="924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88783"/>
              </p:ext>
            </p:extLst>
          </p:nvPr>
        </p:nvGraphicFramePr>
        <p:xfrm>
          <a:off x="501399" y="3501008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889000" progId="Equation.DSMT4">
                  <p:embed/>
                </p:oleObj>
              </mc:Choice>
              <mc:Fallback>
                <p:oleObj name="Equation" r:id="rId7" imgW="5105400" imgH="889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99" y="3501008"/>
                        <a:ext cx="510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42402"/>
              </p:ext>
            </p:extLst>
          </p:nvPr>
        </p:nvGraphicFramePr>
        <p:xfrm>
          <a:off x="501399" y="5085184"/>
          <a:ext cx="744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42200" imgH="889000" progId="Equation.DSMT4">
                  <p:embed/>
                </p:oleObj>
              </mc:Choice>
              <mc:Fallback>
                <p:oleObj name="Equation" r:id="rId9" imgW="7442200" imgH="889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99" y="5085184"/>
                        <a:ext cx="7442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0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30617"/>
            <a:ext cx="9649072" cy="5094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 err="1">
                <a:solidFill>
                  <a:schemeClr val="tx2">
                    <a:satMod val="130000"/>
                  </a:schemeClr>
                </a:solidFill>
              </a:rPr>
              <a:t>i</a:t>
            </a: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) Non-Permissible Values (NPV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1344" y="674687"/>
            <a:ext cx="11377263" cy="5938839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>
                <a:solidFill>
                  <a:srgbClr val="FF0000"/>
                </a:solidFill>
              </a:rPr>
              <a:t>Permissible</a:t>
            </a:r>
            <a:r>
              <a:rPr lang="en-CA" dirty="0"/>
              <a:t> </a:t>
            </a:r>
            <a:r>
              <a:rPr lang="en-CA" dirty="0">
                <a:sym typeface="Wingdings" pitchFamily="2" charset="2"/>
              </a:rPr>
              <a:t> Allowed, 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Non Permissible</a:t>
            </a:r>
            <a:r>
              <a:rPr lang="en-CA" dirty="0">
                <a:sym typeface="Wingdings" pitchFamily="2" charset="2"/>
              </a:rPr>
              <a:t>  Not Allowed</a:t>
            </a:r>
          </a:p>
          <a:p>
            <a:pPr eaLnBrk="1" hangingPunct="1"/>
            <a:r>
              <a:rPr lang="en-CA" dirty="0"/>
              <a:t>An NPV is a value of “x” (variable) that makes an equation undefined!  </a:t>
            </a:r>
          </a:p>
          <a:p>
            <a:r>
              <a:rPr lang="en-CA" dirty="0"/>
              <a:t>This occurs when an equation is dividing by </a:t>
            </a:r>
            <a:r>
              <a:rPr lang="en-CA" dirty="0">
                <a:solidFill>
                  <a:srgbClr val="FF0000"/>
                </a:solidFill>
              </a:rPr>
              <a:t>Zero</a:t>
            </a:r>
            <a:endParaRPr lang="en-CA" dirty="0"/>
          </a:p>
          <a:p>
            <a:r>
              <a:rPr lang="en-CA" dirty="0"/>
              <a:t>When looking for NPV’s, check all the denominators in your expression, any value that makes your denominator equal to </a:t>
            </a:r>
            <a:r>
              <a:rPr lang="en-CA" dirty="0">
                <a:solidFill>
                  <a:srgbClr val="FF0000"/>
                </a:solidFill>
              </a:rPr>
              <a:t>Zero </a:t>
            </a:r>
            <a:r>
              <a:rPr lang="en-CA" dirty="0"/>
              <a:t>is an NPV</a:t>
            </a:r>
            <a:endParaRPr lang="en-CA" dirty="0">
              <a:solidFill>
                <a:srgbClr val="FF0000"/>
              </a:solidFill>
            </a:endParaRPr>
          </a:p>
          <a:p>
            <a:pPr eaLnBrk="1" hangingPunct="1"/>
            <a:r>
              <a:rPr lang="en-CA" dirty="0"/>
              <a:t>Can’t divide by zero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Undefined</a:t>
            </a:r>
            <a:r>
              <a:rPr lang="en-CA" dirty="0">
                <a:sym typeface="Wingdings" pitchFamily="2" charset="2"/>
              </a:rPr>
              <a:t>!!</a:t>
            </a:r>
          </a:p>
          <a:p>
            <a:pPr eaLnBrk="1" hangingPunct="1"/>
            <a:r>
              <a:rPr lang="en-CA" sz="2500" dirty="0">
                <a:sym typeface="Wingdings" pitchFamily="2" charset="2"/>
              </a:rPr>
              <a:t>When finding the Non-Permissible Values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ake any </a:t>
            </a:r>
            <a:r>
              <a:rPr lang="en-CA" sz="2500" dirty="0">
                <a:solidFill>
                  <a:srgbClr val="FF0000"/>
                </a:solidFill>
                <a:sym typeface="Wingdings" pitchFamily="2" charset="2"/>
              </a:rPr>
              <a:t>denominator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Make it equal to zero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hen solve for “x” (variable)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Always Factor your denominators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hese are the values of the variable that make a denominator equal to zero.  Thus it is an Non-Permissible Valu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634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830388" y="260350"/>
          <a:ext cx="494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300" imgH="889000" progId="Equation.DSMT4">
                  <p:embed/>
                </p:oleObj>
              </mc:Choice>
              <mc:Fallback>
                <p:oleObj name="Equation" r:id="rId3" imgW="4940300" imgH="8890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60350"/>
                        <a:ext cx="494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98064" y="1315327"/>
          <a:ext cx="488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500" imgH="1016000" progId="Equation.DSMT4">
                  <p:embed/>
                </p:oleObj>
              </mc:Choice>
              <mc:Fallback>
                <p:oleObj name="Equation" r:id="rId5" imgW="4889500" imgH="1016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64" y="1315327"/>
                        <a:ext cx="4889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894809" y="1315322"/>
          <a:ext cx="129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400" imgH="1016000" progId="Equation.DSMT4">
                  <p:embed/>
                </p:oleObj>
              </mc:Choice>
              <mc:Fallback>
                <p:oleObj name="Equation" r:id="rId7" imgW="1295400" imgH="10160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809" y="1315322"/>
                        <a:ext cx="1295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03512" y="3260725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89500" imgH="889000" progId="Equation.DSMT4">
                  <p:embed/>
                </p:oleObj>
              </mc:Choice>
              <mc:Fallback>
                <p:oleObj name="Equation" r:id="rId9" imgW="4889500" imgH="889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260725"/>
                        <a:ext cx="488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31504" y="4331113"/>
          <a:ext cx="5537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37200" imgH="1104900" progId="Equation.DSMT4">
                  <p:embed/>
                </p:oleObj>
              </mc:Choice>
              <mc:Fallback>
                <p:oleObj name="Equation" r:id="rId11" imgW="5537200" imgH="11049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331113"/>
                        <a:ext cx="5537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67363" y="5564460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900" imgH="1104900" progId="Equation.DSMT4">
                  <p:embed/>
                </p:oleObj>
              </mc:Choice>
              <mc:Fallback>
                <p:oleObj name="Equation" r:id="rId13" imgW="2120900" imgH="11049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363" y="5564460"/>
                        <a:ext cx="2120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960096" y="2518792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76600" imgH="838200" progId="Equation.DSMT4">
                  <p:embed/>
                </p:oleObj>
              </mc:Choice>
              <mc:Fallback>
                <p:oleObj name="Equation" r:id="rId15" imgW="3276600" imgH="8382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2518792"/>
                        <a:ext cx="327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51984" y="5733256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17900" imgH="838200" progId="Equation.DSMT4">
                  <p:embed/>
                </p:oleObj>
              </mc:Choice>
              <mc:Fallback>
                <p:oleObj name="Equation" r:id="rId17" imgW="3517900" imgH="8382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5733256"/>
                        <a:ext cx="351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4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97978" y="2892695"/>
          <a:ext cx="488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500" imgH="1016000" progId="Equation.DSMT4">
                  <p:embed/>
                </p:oleObj>
              </mc:Choice>
              <mc:Fallback>
                <p:oleObj name="Equation" r:id="rId3" imgW="4889500" imgH="1016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78" y="2892695"/>
                        <a:ext cx="4889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292783" y="1756910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27600" imgH="1016000" progId="Equation.DSMT4">
                  <p:embed/>
                </p:oleObj>
              </mc:Choice>
              <mc:Fallback>
                <p:oleObj name="Equation" r:id="rId5" imgW="4927600" imgH="10160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783" y="1756910"/>
                        <a:ext cx="492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082800" y="667792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889000" progId="Equation.DSMT4">
                  <p:embed/>
                </p:oleObj>
              </mc:Choice>
              <mc:Fallback>
                <p:oleObj name="Equation" r:id="rId7" imgW="5105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667792"/>
                        <a:ext cx="510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365030" y="4029075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800" imgH="1016000" progId="Equation.DSMT4">
                  <p:embed/>
                </p:oleObj>
              </mc:Choice>
              <mc:Fallback>
                <p:oleObj name="Equation" r:id="rId9" imgW="1320800" imgH="10160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030" y="4029075"/>
                        <a:ext cx="1320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863752" y="5877272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8200" imgH="838200" progId="Equation.DSMT4">
                  <p:embed/>
                </p:oleObj>
              </mc:Choice>
              <mc:Fallback>
                <p:oleObj name="Equation" r:id="rId11" imgW="3378200" imgH="838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5877272"/>
                        <a:ext cx="337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70365" y="5229200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e non-permissible values are for </a:t>
            </a:r>
            <a:r>
              <a:rPr lang="en-CA" sz="2800" i="1" dirty="0">
                <a:solidFill>
                  <a:srgbClr val="FF0000"/>
                </a:solidFill>
              </a:rPr>
              <a:t>x</a:t>
            </a:r>
            <a:r>
              <a:rPr lang="en-CA" sz="2800" dirty="0">
                <a:solidFill>
                  <a:srgbClr val="FF0000"/>
                </a:solidFill>
              </a:rPr>
              <a:t> are </a:t>
            </a:r>
          </a:p>
        </p:txBody>
      </p:sp>
    </p:spTree>
    <p:extLst>
      <p:ext uri="{BB962C8B-B14F-4D97-AF65-F5344CB8AC3E}">
        <p14:creationId xmlns:p14="http://schemas.microsoft.com/office/powerpoint/2010/main" val="285968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54647" y="2809873"/>
          <a:ext cx="734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40600" imgH="1016000" progId="Equation.DSMT4">
                  <p:embed/>
                </p:oleObj>
              </mc:Choice>
              <mc:Fallback>
                <p:oleObj name="Equation" r:id="rId3" imgW="7340600" imgH="1016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47" y="2809873"/>
                        <a:ext cx="7340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941226" y="1687221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0" imgH="1016000" progId="Equation.DSMT4">
                  <p:embed/>
                </p:oleObj>
              </mc:Choice>
              <mc:Fallback>
                <p:oleObj name="Equation" r:id="rId5" imgW="7366000" imgH="10160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26" y="1687221"/>
                        <a:ext cx="7366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17700" y="647700"/>
          <a:ext cx="746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67600" imgH="889000" progId="Equation.DSMT4">
                  <p:embed/>
                </p:oleObj>
              </mc:Choice>
              <mc:Fallback>
                <p:oleObj name="Equation" r:id="rId7" imgW="7467600" imgH="8890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647700"/>
                        <a:ext cx="746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002702" y="3931805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1016000" progId="Equation.DSMT4">
                  <p:embed/>
                </p:oleObj>
              </mc:Choice>
              <mc:Fallback>
                <p:oleObj name="Equation" r:id="rId9" imgW="1701800" imgH="10160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02" y="3931805"/>
                        <a:ext cx="1701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3712" y="5805264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700" imgH="825500" progId="Equation.DSMT4">
                  <p:embed/>
                </p:oleObj>
              </mc:Choice>
              <mc:Fallback>
                <p:oleObj name="Equation" r:id="rId11" imgW="3822700" imgH="8255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805264"/>
                        <a:ext cx="382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98075" y="5157192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e non-permissible values are for </a:t>
            </a:r>
            <a:r>
              <a:rPr lang="en-CA" sz="2800" i="1" dirty="0">
                <a:solidFill>
                  <a:srgbClr val="FF0000"/>
                </a:solidFill>
              </a:rPr>
              <a:t>x</a:t>
            </a:r>
            <a:r>
              <a:rPr lang="en-CA" sz="2800" dirty="0">
                <a:solidFill>
                  <a:srgbClr val="FF0000"/>
                </a:solidFill>
              </a:rPr>
              <a:t> are </a:t>
            </a:r>
          </a:p>
        </p:txBody>
      </p:sp>
    </p:spTree>
    <p:extLst>
      <p:ext uri="{BB962C8B-B14F-4D97-AF65-F5344CB8AC3E}">
        <p14:creationId xmlns:p14="http://schemas.microsoft.com/office/powerpoint/2010/main" val="21588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4DCD304-9616-8C2F-6624-90DC60249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7140"/>
              </p:ext>
            </p:extLst>
          </p:nvPr>
        </p:nvGraphicFramePr>
        <p:xfrm>
          <a:off x="623392" y="332656"/>
          <a:ext cx="2228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44240" progId="Equation.DSMT4">
                  <p:embed/>
                </p:oleObj>
              </mc:Choice>
              <mc:Fallback>
                <p:oleObj name="Equation" r:id="rId2" imgW="95220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4DCD304-9616-8C2F-6624-90DC60249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32656"/>
                        <a:ext cx="22288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73337509-8C2B-4FBD-9608-8A3545F9276F}"/>
              </a:ext>
            </a:extLst>
          </p:cNvPr>
          <p:cNvSpPr/>
          <p:nvPr/>
        </p:nvSpPr>
        <p:spPr>
          <a:xfrm>
            <a:off x="839416" y="844277"/>
            <a:ext cx="1728192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EDB0C8E-9D51-4499-8AA2-7817CAA598AE}"/>
              </a:ext>
            </a:extLst>
          </p:cNvPr>
          <p:cNvSpPr txBox="1"/>
          <p:nvPr/>
        </p:nvSpPr>
        <p:spPr>
          <a:xfrm>
            <a:off x="407368" y="1780381"/>
            <a:ext cx="7560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expression inside can not be equal to zero.  2x^2 will always be bigger than zero.  If you add 18 to 2x^2, it will always be greater than zero.  Which means, it can not be equal to zero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22EF91-7215-4F64-A2B1-D1FA70198D2B}"/>
              </a:ext>
            </a:extLst>
          </p:cNvPr>
          <p:cNvSpPr txBox="1"/>
          <p:nvPr/>
        </p:nvSpPr>
        <p:spPr>
          <a:xfrm>
            <a:off x="407368" y="2788493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fore, this expression will not have </a:t>
            </a:r>
            <a:r>
              <a:rPr lang="en-US">
                <a:solidFill>
                  <a:srgbClr val="FF0000"/>
                </a:solidFill>
              </a:rPr>
              <a:t>any NPV’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51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1D156-6ABA-2D12-AFDA-A087632FE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926484-9D38-4009-6425-55D7F32A2A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5949280"/>
            <a:ext cx="9956800" cy="524672"/>
          </a:xfrm>
        </p:spPr>
        <p:txBody>
          <a:bodyPr/>
          <a:lstStyle/>
          <a:p>
            <a:r>
              <a:rPr lang="en-C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5) zero  Q6) 36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267F678-E0B0-4E01-F541-8E3CB69F886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549" b="43367"/>
          <a:stretch/>
        </p:blipFill>
        <p:spPr>
          <a:xfrm>
            <a:off x="203200" y="51316"/>
            <a:ext cx="8331174" cy="128945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C516625-253E-6A90-0B2F-46C513ECB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097" y="3267843"/>
            <a:ext cx="10683643" cy="176889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8FB1CAD-FB5C-9459-98F0-51FFA5AC143F}"/>
              </a:ext>
            </a:extLst>
          </p:cNvPr>
          <p:cNvSpPr/>
          <p:nvPr/>
        </p:nvSpPr>
        <p:spPr>
          <a:xfrm>
            <a:off x="365460" y="5554634"/>
            <a:ext cx="2520280" cy="10287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76969B-A91D-1099-36E9-E46702357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374" y="384048"/>
            <a:ext cx="2991267" cy="943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60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58A85-4160-B09C-4ABA-BCF8F08A5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B93BAA-7357-9C09-80D4-F7B725FF1D4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DC3946-7CD9-B0BA-C086-103D9AF1D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384048"/>
            <a:ext cx="7278116" cy="532521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2DB2B40-07BC-778D-4AE8-A9DE5905D3E8}"/>
              </a:ext>
            </a:extLst>
          </p:cNvPr>
          <p:cNvSpPr/>
          <p:nvPr/>
        </p:nvSpPr>
        <p:spPr>
          <a:xfrm>
            <a:off x="293824" y="1191412"/>
            <a:ext cx="7386724" cy="4517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32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8E5C-A825-0E22-2C49-3F311D64C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11D7E2-4A32-6FEC-72E3-428B03D474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178" y="116632"/>
            <a:ext cx="10683643" cy="176889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2B7B9D-F1E2-97B2-263D-1B45F6D22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59760"/>
              </p:ext>
            </p:extLst>
          </p:nvPr>
        </p:nvGraphicFramePr>
        <p:xfrm>
          <a:off x="622945" y="1916832"/>
          <a:ext cx="3612952" cy="45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177480" progId="Equation.DSMT4">
                  <p:embed/>
                </p:oleObj>
              </mc:Choice>
              <mc:Fallback>
                <p:oleObj name="Equation" r:id="rId3" imgW="14223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2B7B9D-F1E2-97B2-263D-1B45F6D22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945" y="1916832"/>
                        <a:ext cx="3612952" cy="45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65DF0C-C246-1632-E46F-6CC6B46F7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14410"/>
              </p:ext>
            </p:extLst>
          </p:nvPr>
        </p:nvGraphicFramePr>
        <p:xfrm>
          <a:off x="335360" y="2492896"/>
          <a:ext cx="45164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65DF0C-C246-1632-E46F-6CC6B46F7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360" y="2492896"/>
                        <a:ext cx="45164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222ED2-BA26-8B2A-16F2-4B4D22D7F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2151"/>
              </p:ext>
            </p:extLst>
          </p:nvPr>
        </p:nvGraphicFramePr>
        <p:xfrm>
          <a:off x="191344" y="3068960"/>
          <a:ext cx="5226051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04560" progId="Equation.DSMT4">
                  <p:embed/>
                </p:oleObj>
              </mc:Choice>
              <mc:Fallback>
                <p:oleObj name="Equation" r:id="rId7" imgW="205740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222ED2-BA26-8B2A-16F2-4B4D22D7F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344" y="3068960"/>
                        <a:ext cx="5226051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76D181-2361-353B-F1CA-B0CCBF5F4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73239"/>
              </p:ext>
            </p:extLst>
          </p:nvPr>
        </p:nvGraphicFramePr>
        <p:xfrm>
          <a:off x="309489" y="4151721"/>
          <a:ext cx="7305922" cy="63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00400" imgH="279360" progId="Equation.DSMT4">
                  <p:embed/>
                </p:oleObj>
              </mc:Choice>
              <mc:Fallback>
                <p:oleObj name="Equation" r:id="rId9" imgW="32004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76D181-2361-353B-F1CA-B0CCBF5F4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489" y="4151721"/>
                        <a:ext cx="7305922" cy="636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09E935-174A-C506-448C-C8435E397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92533"/>
              </p:ext>
            </p:extLst>
          </p:nvPr>
        </p:nvGraphicFramePr>
        <p:xfrm>
          <a:off x="4621783" y="3776761"/>
          <a:ext cx="1866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09E935-174A-C506-448C-C8435E397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1783" y="3776761"/>
                        <a:ext cx="18669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6BC26B-2C90-F30B-450B-3CB6F2F9A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37491"/>
              </p:ext>
            </p:extLst>
          </p:nvPr>
        </p:nvGraphicFramePr>
        <p:xfrm>
          <a:off x="4632896" y="4220740"/>
          <a:ext cx="18430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53800" progId="Equation.DSMT4">
                  <p:embed/>
                </p:oleObj>
              </mc:Choice>
              <mc:Fallback>
                <p:oleObj name="Equation" r:id="rId13" imgW="952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6BC26B-2C90-F30B-450B-3CB6F2F9A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2896" y="4220740"/>
                        <a:ext cx="18430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8474597-16E7-B4D8-5A56-038CAFA8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20813"/>
              </p:ext>
            </p:extLst>
          </p:nvPr>
        </p:nvGraphicFramePr>
        <p:xfrm>
          <a:off x="4659560" y="4665067"/>
          <a:ext cx="1868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53800" progId="Equation.DSMT4">
                  <p:embed/>
                </p:oleObj>
              </mc:Choice>
              <mc:Fallback>
                <p:oleObj name="Equation" r:id="rId15" imgW="9651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8474597-16E7-B4D8-5A56-038CAFA88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9560" y="4665067"/>
                        <a:ext cx="18684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546E01-3EBF-24B3-559B-074EF1C3B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81890"/>
              </p:ext>
            </p:extLst>
          </p:nvPr>
        </p:nvGraphicFramePr>
        <p:xfrm>
          <a:off x="7751600" y="1708652"/>
          <a:ext cx="2842691" cy="74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8320" imgH="393480" progId="Equation.DSMT4">
                  <p:embed/>
                </p:oleObj>
              </mc:Choice>
              <mc:Fallback>
                <p:oleObj name="Equation" r:id="rId17" imgW="14983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546E01-3EBF-24B3-559B-074EF1C3B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51600" y="1708652"/>
                        <a:ext cx="2842691" cy="74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EA9453-12E5-7C15-4F97-E541D2F68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9969"/>
              </p:ext>
            </p:extLst>
          </p:nvPr>
        </p:nvGraphicFramePr>
        <p:xfrm>
          <a:off x="6774606" y="2560638"/>
          <a:ext cx="4796681" cy="75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60360" imgH="482400" progId="Equation.DSMT4">
                  <p:embed/>
                </p:oleObj>
              </mc:Choice>
              <mc:Fallback>
                <p:oleObj name="Equation" r:id="rId19" imgW="3060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4EA9453-12E5-7C15-4F97-E541D2F68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74606" y="2560638"/>
                        <a:ext cx="4796681" cy="75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010BB9-6FFB-F9AF-1F34-CF535A903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00808"/>
              </p:ext>
            </p:extLst>
          </p:nvPr>
        </p:nvGraphicFramePr>
        <p:xfrm>
          <a:off x="6744072" y="3462585"/>
          <a:ext cx="47577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35160" imgH="253800" progId="Equation.DSMT4">
                  <p:embed/>
                </p:oleObj>
              </mc:Choice>
              <mc:Fallback>
                <p:oleObj name="Equation" r:id="rId21" imgW="30351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010BB9-6FFB-F9AF-1F34-CF535A903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44072" y="3462585"/>
                        <a:ext cx="47577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>
            <a:extLst>
              <a:ext uri="{FF2B5EF4-FFF2-40B4-BE49-F238E27FC236}">
                <a16:creationId xmlns:a16="http://schemas.microsoft.com/office/drawing/2014/main" id="{26BD9F83-D80F-090C-CC85-D011C1011E49}"/>
              </a:ext>
            </a:extLst>
          </p:cNvPr>
          <p:cNvSpPr/>
          <p:nvPr/>
        </p:nvSpPr>
        <p:spPr>
          <a:xfrm rot="5400000">
            <a:off x="5084034" y="4226524"/>
            <a:ext cx="851738" cy="2036290"/>
          </a:xfrm>
          <a:prstGeom prst="rightBrace">
            <a:avLst>
              <a:gd name="adj1" fmla="val 27344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7B6BFC-7E32-46BA-89FB-F5A870510266}"/>
              </a:ext>
            </a:extLst>
          </p:cNvPr>
          <p:cNvSpPr txBox="1"/>
          <p:nvPr/>
        </p:nvSpPr>
        <p:spPr>
          <a:xfrm>
            <a:off x="4519316" y="5655137"/>
            <a:ext cx="23725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Equal to zero!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68E1DE3-B4EE-573B-4857-5BF84FBDADBC}"/>
              </a:ext>
            </a:extLst>
          </p:cNvPr>
          <p:cNvSpPr/>
          <p:nvPr/>
        </p:nvSpPr>
        <p:spPr>
          <a:xfrm>
            <a:off x="29346" y="1763896"/>
            <a:ext cx="11827294" cy="4517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15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16633"/>
            <a:ext cx="9937104" cy="5760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Ex: Find the NPV for each Express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82613"/>
              </p:ext>
            </p:extLst>
          </p:nvPr>
        </p:nvGraphicFramePr>
        <p:xfrm>
          <a:off x="661536" y="946670"/>
          <a:ext cx="1000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36" y="946670"/>
                        <a:ext cx="10001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8483"/>
              </p:ext>
            </p:extLst>
          </p:nvPr>
        </p:nvGraphicFramePr>
        <p:xfrm>
          <a:off x="4147685" y="914920"/>
          <a:ext cx="1481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444307" progId="Equation.DSMT4">
                  <p:embed/>
                </p:oleObj>
              </mc:Choice>
              <mc:Fallback>
                <p:oleObj name="Equation" r:id="rId5" imgW="774364" imgH="444307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685" y="914920"/>
                        <a:ext cx="14811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Box 5"/>
          <p:cNvSpPr txBox="1">
            <a:spLocks noChangeArrowheads="1"/>
          </p:cNvSpPr>
          <p:nvPr/>
        </p:nvSpPr>
        <p:spPr bwMode="auto">
          <a:xfrm>
            <a:off x="1772785" y="1243532"/>
            <a:ext cx="165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Denominator </a:t>
            </a:r>
          </a:p>
        </p:txBody>
      </p:sp>
      <p:sp>
        <p:nvSpPr>
          <p:cNvPr id="7" name="Oval 6"/>
          <p:cNvSpPr/>
          <p:nvPr/>
        </p:nvSpPr>
        <p:spPr>
          <a:xfrm>
            <a:off x="661536" y="1446733"/>
            <a:ext cx="1071563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295073" y="2407170"/>
            <a:ext cx="156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Equal to zero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9"/>
              </p:ext>
            </p:extLst>
          </p:nvPr>
        </p:nvGraphicFramePr>
        <p:xfrm>
          <a:off x="428174" y="2457970"/>
          <a:ext cx="1487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74" y="2457970"/>
                        <a:ext cx="14874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54714"/>
              </p:ext>
            </p:extLst>
          </p:nvPr>
        </p:nvGraphicFramePr>
        <p:xfrm>
          <a:off x="925061" y="3027883"/>
          <a:ext cx="1190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61" y="3027883"/>
                        <a:ext cx="11906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Box 10"/>
          <p:cNvSpPr txBox="1">
            <a:spLocks noChangeArrowheads="1"/>
          </p:cNvSpPr>
          <p:nvPr/>
        </p:nvSpPr>
        <p:spPr bwMode="auto">
          <a:xfrm>
            <a:off x="2288724" y="2981845"/>
            <a:ext cx="1493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Solve for “x”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27966"/>
              </p:ext>
            </p:extLst>
          </p:nvPr>
        </p:nvGraphicFramePr>
        <p:xfrm>
          <a:off x="1152074" y="3394596"/>
          <a:ext cx="9350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431800" progId="Equation.DSMT4">
                  <p:embed/>
                </p:oleObj>
              </mc:Choice>
              <mc:Fallback>
                <p:oleObj name="Equation" r:id="rId11" imgW="508000" imgH="431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74" y="3394596"/>
                        <a:ext cx="9350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2"/>
          <p:cNvSpPr txBox="1">
            <a:spLocks noChangeArrowheads="1"/>
          </p:cNvSpPr>
          <p:nvPr/>
        </p:nvSpPr>
        <p:spPr bwMode="auto">
          <a:xfrm>
            <a:off x="345624" y="4291533"/>
            <a:ext cx="30940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“x” can NOT be 1/3, 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otherwise the expression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 will be undefined</a:t>
            </a:r>
          </a:p>
        </p:txBody>
      </p:sp>
      <p:sp>
        <p:nvSpPr>
          <p:cNvPr id="14" name="Oval 13"/>
          <p:cNvSpPr/>
          <p:nvPr/>
        </p:nvSpPr>
        <p:spPr>
          <a:xfrm>
            <a:off x="4308024" y="1294332"/>
            <a:ext cx="1190625" cy="573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59712"/>
              </p:ext>
            </p:extLst>
          </p:nvPr>
        </p:nvGraphicFramePr>
        <p:xfrm>
          <a:off x="4385810" y="1880121"/>
          <a:ext cx="1784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7836" imgH="215806" progId="Equation.DSMT4">
                  <p:embed/>
                </p:oleObj>
              </mc:Choice>
              <mc:Fallback>
                <p:oleObj name="Equation" r:id="rId13" imgW="837836" imgH="215806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810" y="1880121"/>
                        <a:ext cx="17843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15"/>
          <p:cNvSpPr txBox="1">
            <a:spLocks noChangeArrowheads="1"/>
          </p:cNvSpPr>
          <p:nvPr/>
        </p:nvSpPr>
        <p:spPr bwMode="auto">
          <a:xfrm>
            <a:off x="6570210" y="1864245"/>
            <a:ext cx="85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72064"/>
              </p:ext>
            </p:extLst>
          </p:nvPr>
        </p:nvGraphicFramePr>
        <p:xfrm>
          <a:off x="4106410" y="2492896"/>
          <a:ext cx="2490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310" imgH="253890" progId="Equation.DSMT4">
                  <p:embed/>
                </p:oleObj>
              </mc:Choice>
              <mc:Fallback>
                <p:oleObj name="Equation" r:id="rId15" imgW="1358310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10" y="2492896"/>
                        <a:ext cx="24907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4359618" y="3225527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73248"/>
              </p:ext>
            </p:extLst>
          </p:nvPr>
        </p:nvGraphicFramePr>
        <p:xfrm>
          <a:off x="3922260" y="3632721"/>
          <a:ext cx="13414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197" imgH="177723" progId="Equation.DSMT4">
                  <p:embed/>
                </p:oleObj>
              </mc:Choice>
              <mc:Fallback>
                <p:oleObj name="Equation" r:id="rId17" imgW="698197" imgH="177723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260" y="3632721"/>
                        <a:ext cx="13414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H="1">
            <a:off x="5447848" y="3167583"/>
            <a:ext cx="630238" cy="122237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24679"/>
              </p:ext>
            </p:extLst>
          </p:nvPr>
        </p:nvGraphicFramePr>
        <p:xfrm>
          <a:off x="5468485" y="3624783"/>
          <a:ext cx="1339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197" imgH="177723" progId="Equation.DSMT4">
                  <p:embed/>
                </p:oleObj>
              </mc:Choice>
              <mc:Fallback>
                <p:oleObj name="Equation" r:id="rId19" imgW="698197" imgH="17772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485" y="3624783"/>
                        <a:ext cx="13398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73015"/>
              </p:ext>
            </p:extLst>
          </p:nvPr>
        </p:nvGraphicFramePr>
        <p:xfrm>
          <a:off x="4371524" y="4110558"/>
          <a:ext cx="9032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696" imgH="177723" progId="Equation.DSMT4">
                  <p:embed/>
                </p:oleObj>
              </mc:Choice>
              <mc:Fallback>
                <p:oleObj name="Equation" r:id="rId21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524" y="4110558"/>
                        <a:ext cx="90328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72618"/>
              </p:ext>
            </p:extLst>
          </p:nvPr>
        </p:nvGraphicFramePr>
        <p:xfrm>
          <a:off x="5895524" y="4094683"/>
          <a:ext cx="10747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177723" progId="Equation.DSMT4">
                  <p:embed/>
                </p:oleObj>
              </mc:Choice>
              <mc:Fallback>
                <p:oleObj name="Equation" r:id="rId23" imgW="55855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24" y="4094683"/>
                        <a:ext cx="10747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07024"/>
              </p:ext>
            </p:extLst>
          </p:nvPr>
        </p:nvGraphicFramePr>
        <p:xfrm>
          <a:off x="4522336" y="4616970"/>
          <a:ext cx="9763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780" imgH="177723" progId="Equation.DSMT4">
                  <p:embed/>
                </p:oleObj>
              </mc:Choice>
              <mc:Fallback>
                <p:oleObj name="Equation" r:id="rId25" imgW="507780" imgH="177723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336" y="4616970"/>
                        <a:ext cx="9763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56572"/>
              </p:ext>
            </p:extLst>
          </p:nvPr>
        </p:nvGraphicFramePr>
        <p:xfrm>
          <a:off x="6074911" y="4586808"/>
          <a:ext cx="11477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641" imgH="177723" progId="Equation.DSMT4">
                  <p:embed/>
                </p:oleObj>
              </mc:Choice>
              <mc:Fallback>
                <p:oleObj name="Equation" r:id="rId27" imgW="596641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911" y="4586808"/>
                        <a:ext cx="11477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49130D2-8950-EEB2-7381-9452AC5A0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89659"/>
              </p:ext>
            </p:extLst>
          </p:nvPr>
        </p:nvGraphicFramePr>
        <p:xfrm>
          <a:off x="8815388" y="917575"/>
          <a:ext cx="1481138" cy="165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160" imgH="838080" progId="Equation.DSMT4">
                  <p:embed/>
                </p:oleObj>
              </mc:Choice>
              <mc:Fallback>
                <p:oleObj name="Equation" r:id="rId30" imgW="749160" imgH="8380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649130D2-8950-EEB2-7381-9452AC5A0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388" y="917575"/>
                        <a:ext cx="1481138" cy="1658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58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7" grpId="0" animBg="1"/>
      <p:bldP spid="5138" grpId="0"/>
      <p:bldP spid="5139" grpId="0"/>
      <p:bldP spid="5140" grpId="0"/>
      <p:bldP spid="14" grpId="0" animBg="1"/>
      <p:bldP spid="51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E365B-2D16-4B96-B97E-2A1FF87A2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II) What are Rational Expres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12FD83-9242-481E-A365-BC073EF1E2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764704"/>
            <a:ext cx="11881320" cy="2169479"/>
          </a:xfrm>
        </p:spPr>
        <p:txBody>
          <a:bodyPr>
            <a:normAutofit/>
          </a:bodyPr>
          <a:lstStyle/>
          <a:p>
            <a:r>
              <a:rPr lang="en-CA" sz="2100" dirty="0"/>
              <a:t>A rational expression is a fraction where both the numerator and denominator are polynomials [M12H CH3]</a:t>
            </a:r>
          </a:p>
          <a:p>
            <a:r>
              <a:rPr lang="en-CA" sz="2100" dirty="0"/>
              <a:t>“x” can’t be an exponent or inside a radical, exponents of ‘x’ must be a integer [not fractions]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1F524B-FE1E-451A-9F92-EE9E3D7BB9C2}"/>
              </a:ext>
            </a:extLst>
          </p:cNvPr>
          <p:cNvSpPr txBox="1"/>
          <p:nvPr/>
        </p:nvSpPr>
        <p:spPr>
          <a:xfrm>
            <a:off x="308834" y="2128775"/>
            <a:ext cx="374441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Examples of Polynomials: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D6BD680-E553-4043-8CCA-5FC8642C6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95770"/>
              </p:ext>
            </p:extLst>
          </p:nvPr>
        </p:nvGraphicFramePr>
        <p:xfrm>
          <a:off x="4270631" y="2135057"/>
          <a:ext cx="1946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D6BD680-E553-4043-8CCA-5FC8642C6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631" y="2135057"/>
                        <a:ext cx="19462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53AB911-62EA-C212-B616-C67ACA1A1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02091"/>
              </p:ext>
            </p:extLst>
          </p:nvPr>
        </p:nvGraphicFramePr>
        <p:xfrm>
          <a:off x="6885025" y="1926902"/>
          <a:ext cx="42862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53AB911-62EA-C212-B616-C67ACA1A1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025" y="1926902"/>
                        <a:ext cx="42862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10B7651-4A63-5CE0-5D3B-1BDBC19E50E0}"/>
              </a:ext>
            </a:extLst>
          </p:cNvPr>
          <p:cNvSpPr txBox="1"/>
          <p:nvPr/>
        </p:nvSpPr>
        <p:spPr>
          <a:xfrm>
            <a:off x="335360" y="3036148"/>
            <a:ext cx="504056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Examples of Rational Functions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BE0E185-F4D2-59D2-8C04-4E1D51418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83744"/>
              </p:ext>
            </p:extLst>
          </p:nvPr>
        </p:nvGraphicFramePr>
        <p:xfrm>
          <a:off x="608409" y="3501008"/>
          <a:ext cx="43354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622080" progId="Equation.DSMT4">
                  <p:embed/>
                </p:oleObj>
              </mc:Choice>
              <mc:Fallback>
                <p:oleObj name="Equation" r:id="rId7" imgW="2234880" imgH="6220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BE0E185-F4D2-59D2-8C04-4E1D51418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9" y="3501008"/>
                        <a:ext cx="43354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7D2724F-34EE-F004-0F8A-8831FABF54F6}"/>
              </a:ext>
            </a:extLst>
          </p:cNvPr>
          <p:cNvSpPr txBox="1"/>
          <p:nvPr/>
        </p:nvSpPr>
        <p:spPr>
          <a:xfrm>
            <a:off x="5303912" y="3770456"/>
            <a:ext cx="59046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 coefficients can be fractions, inside a square root, or have powers that are fract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A2F9A0-692F-E7B7-6C76-ACA637A6D574}"/>
              </a:ext>
            </a:extLst>
          </p:cNvPr>
          <p:cNvSpPr txBox="1"/>
          <p:nvPr/>
        </p:nvSpPr>
        <p:spPr>
          <a:xfrm>
            <a:off x="5447928" y="4797152"/>
            <a:ext cx="59046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 variables ‘x” can not be inside a root, be a power, or have fractional exponent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81862E-7D19-99D0-8158-F9E4D87331FA}"/>
              </a:ext>
            </a:extLst>
          </p:cNvPr>
          <p:cNvSpPr txBox="1"/>
          <p:nvPr/>
        </p:nvSpPr>
        <p:spPr>
          <a:xfrm>
            <a:off x="407368" y="5170712"/>
            <a:ext cx="547260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hese are NOT rational expressions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1BF8D69D-AC67-7BF5-8D1A-4FB1AE05B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16139"/>
              </p:ext>
            </p:extLst>
          </p:nvPr>
        </p:nvGraphicFramePr>
        <p:xfrm>
          <a:off x="623392" y="5822950"/>
          <a:ext cx="1009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1BF8D69D-AC67-7BF5-8D1A-4FB1AE05B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5822950"/>
                        <a:ext cx="10096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B3822796-F8C4-5153-A760-16156E172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8949"/>
              </p:ext>
            </p:extLst>
          </p:nvPr>
        </p:nvGraphicFramePr>
        <p:xfrm>
          <a:off x="2468662" y="5842595"/>
          <a:ext cx="1035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B3822796-F8C4-5153-A760-16156E172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662" y="5842595"/>
                        <a:ext cx="10350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2AA1F1D4-59CC-8643-C44F-3B7EA3A5E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11921"/>
              </p:ext>
            </p:extLst>
          </p:nvPr>
        </p:nvGraphicFramePr>
        <p:xfrm>
          <a:off x="4439816" y="5751513"/>
          <a:ext cx="1009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55320" progId="Equation.DSMT4">
                  <p:embed/>
                </p:oleObj>
              </mc:Choice>
              <mc:Fallback>
                <p:oleObj name="Equation" r:id="rId13" imgW="520560" imgH="35532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2AA1F1D4-59CC-8643-C44F-3B7EA3A5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5751513"/>
                        <a:ext cx="10096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5DB4F485-9307-AEBA-AFA8-201F4885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2098"/>
              </p:ext>
            </p:extLst>
          </p:nvPr>
        </p:nvGraphicFramePr>
        <p:xfrm>
          <a:off x="6450880" y="5877272"/>
          <a:ext cx="11572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79360" progId="Equation.DSMT4">
                  <p:embed/>
                </p:oleObj>
              </mc:Choice>
              <mc:Fallback>
                <p:oleObj name="Equation" r:id="rId15" imgW="596880" imgH="27936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5DB4F485-9307-AEBA-AFA8-201F4885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880" y="5877272"/>
                        <a:ext cx="115728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8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40BAE7-4AA1-484F-B025-2E6570126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1044116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se Are Rational Expres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0D7FC-29D4-4B19-8536-9EF0316FF68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698625"/>
            <a:ext cx="10945216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Indicate whether if the following expressions are rational expression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AA3C24-3161-419D-B799-B27048184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89313"/>
              </p:ext>
            </p:extLst>
          </p:nvPr>
        </p:nvGraphicFramePr>
        <p:xfrm>
          <a:off x="387797" y="1345978"/>
          <a:ext cx="82502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5480" imgH="444240" progId="Equation.DSMT4">
                  <p:embed/>
                </p:oleObj>
              </mc:Choice>
              <mc:Fallback>
                <p:oleObj name="Equation" r:id="rId3" imgW="4965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AA3C24-3161-419D-B799-B27048184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797" y="1345978"/>
                        <a:ext cx="82502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B0C980-1359-4D8E-A652-AF9FF015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54578"/>
              </p:ext>
            </p:extLst>
          </p:nvPr>
        </p:nvGraphicFramePr>
        <p:xfrm>
          <a:off x="263352" y="3146897"/>
          <a:ext cx="91773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24200" imgH="444240" progId="Equation.DSMT4">
                  <p:embed/>
                </p:oleObj>
              </mc:Choice>
              <mc:Fallback>
                <p:oleObj name="Equation" r:id="rId5" imgW="55242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B0C980-1359-4D8E-A652-AF9FF0150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52" y="3146897"/>
                        <a:ext cx="91773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B2D7CF-F074-40CC-8EBD-A5E699142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63038"/>
              </p:ext>
            </p:extLst>
          </p:nvPr>
        </p:nvGraphicFramePr>
        <p:xfrm>
          <a:off x="232222" y="4782915"/>
          <a:ext cx="92376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62360" imgH="419040" progId="Equation.DSMT4">
                  <p:embed/>
                </p:oleObj>
              </mc:Choice>
              <mc:Fallback>
                <p:oleObj name="Equation" r:id="rId7" imgW="55623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B2D7CF-F074-40CC-8EBD-A5E699142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22" y="4782915"/>
                        <a:ext cx="92376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EA56968-1AB8-1ADC-B0DC-C6C827A26C98}"/>
              </a:ext>
            </a:extLst>
          </p:cNvPr>
          <p:cNvSpPr txBox="1"/>
          <p:nvPr/>
        </p:nvSpPr>
        <p:spPr>
          <a:xfrm>
            <a:off x="1073004" y="2386220"/>
            <a:ext cx="702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634D73-DDCB-6BE8-8EAB-0112BB95036B}"/>
              </a:ext>
            </a:extLst>
          </p:cNvPr>
          <p:cNvSpPr txBox="1"/>
          <p:nvPr/>
        </p:nvSpPr>
        <p:spPr>
          <a:xfrm>
            <a:off x="3719736" y="2336955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, b/c x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is square roo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0434AB-AFBE-6D5A-DCE2-D1FC6D335577}"/>
              </a:ext>
            </a:extLst>
          </p:cNvPr>
          <p:cNvSpPr txBox="1"/>
          <p:nvPr/>
        </p:nvSpPr>
        <p:spPr>
          <a:xfrm>
            <a:off x="7248128" y="2282361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, b/c variable “x” in an expon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5B5183-B6AD-7F59-2E01-BC519CF88D9F}"/>
              </a:ext>
            </a:extLst>
          </p:cNvPr>
          <p:cNvSpPr txBox="1"/>
          <p:nvPr/>
        </p:nvSpPr>
        <p:spPr>
          <a:xfrm>
            <a:off x="623392" y="3938985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, b/c x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is square roo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7CD411-961B-4B33-F8A6-5C3A7D72552F}"/>
              </a:ext>
            </a:extLst>
          </p:cNvPr>
          <p:cNvSpPr txBox="1"/>
          <p:nvPr/>
        </p:nvSpPr>
        <p:spPr>
          <a:xfrm>
            <a:off x="3575720" y="3938985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, b/c if simplified, it becomes 12x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AFAE7A-C2B4-6A98-4C9C-33127C1489EC}"/>
              </a:ext>
            </a:extLst>
          </p:cNvPr>
          <p:cNvSpPr txBox="1"/>
          <p:nvPr/>
        </p:nvSpPr>
        <p:spPr>
          <a:xfrm>
            <a:off x="7014944" y="3868719"/>
            <a:ext cx="3185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, b/c the x</a:t>
            </a:r>
            <a:r>
              <a:rPr lang="en-CA" baseline="30000" dirty="0">
                <a:solidFill>
                  <a:srgbClr val="FF0000"/>
                </a:solidFill>
              </a:rPr>
              <a:t>-2</a:t>
            </a:r>
            <a:r>
              <a:rPr lang="en-CA" dirty="0">
                <a:solidFill>
                  <a:srgbClr val="FF0000"/>
                </a:solidFill>
              </a:rPr>
              <a:t> can become x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in the numerat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2186EF-538A-BE0D-CB07-201B33FAABA7}"/>
              </a:ext>
            </a:extLst>
          </p:cNvPr>
          <p:cNvSpPr txBox="1"/>
          <p:nvPr/>
        </p:nvSpPr>
        <p:spPr>
          <a:xfrm>
            <a:off x="1000996" y="5663359"/>
            <a:ext cx="1044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A1BA3D-49C0-D728-BC91-7D55CA1D7F08}"/>
              </a:ext>
            </a:extLst>
          </p:cNvPr>
          <p:cNvSpPr txBox="1"/>
          <p:nvPr/>
        </p:nvSpPr>
        <p:spPr>
          <a:xfrm>
            <a:off x="4115078" y="5580499"/>
            <a:ext cx="1044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84704E9-49B2-466C-84B0-932EA8A1258C}"/>
              </a:ext>
            </a:extLst>
          </p:cNvPr>
          <p:cNvSpPr txBox="1"/>
          <p:nvPr/>
        </p:nvSpPr>
        <p:spPr>
          <a:xfrm>
            <a:off x="6240016" y="5523161"/>
            <a:ext cx="1044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B779C3-7757-40CD-B41B-7E3B508465B4}"/>
              </a:ext>
            </a:extLst>
          </p:cNvPr>
          <p:cNvSpPr txBox="1"/>
          <p:nvPr/>
        </p:nvSpPr>
        <p:spPr>
          <a:xfrm>
            <a:off x="7896200" y="5523161"/>
            <a:ext cx="3312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, can’t sq root x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and x</a:t>
            </a:r>
            <a:r>
              <a:rPr lang="en-CA" baseline="30000" dirty="0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81818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A8B39-488C-F930-B65C-0C9758E36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58614"/>
            <a:ext cx="10225136" cy="562074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Practice: Find the NPV’s for each of the following expression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48BBB02-7573-27C5-B967-8048C2B9E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68454"/>
              </p:ext>
            </p:extLst>
          </p:nvPr>
        </p:nvGraphicFramePr>
        <p:xfrm>
          <a:off x="8832304" y="980728"/>
          <a:ext cx="27574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44240" progId="Equation.DSMT4">
                  <p:embed/>
                </p:oleObj>
              </mc:Choice>
              <mc:Fallback>
                <p:oleObj name="Equation" r:id="rId2" imgW="129528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48BBB02-7573-27C5-B967-8048C2B9E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980728"/>
                        <a:ext cx="27574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9FADBEC-DB6F-0C98-8BC8-C95F24655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59022"/>
              </p:ext>
            </p:extLst>
          </p:nvPr>
        </p:nvGraphicFramePr>
        <p:xfrm>
          <a:off x="335360" y="2924944"/>
          <a:ext cx="2878484" cy="10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9FADBEC-DB6F-0C98-8BC8-C95F24655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2924944"/>
                        <a:ext cx="2878484" cy="101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DF97872-6735-A6D1-037B-B87F3C7A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48059"/>
              </p:ext>
            </p:extLst>
          </p:nvPr>
        </p:nvGraphicFramePr>
        <p:xfrm>
          <a:off x="4511824" y="2996952"/>
          <a:ext cx="21971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4DF97872-6735-A6D1-037B-B87F3C7AF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2996952"/>
                        <a:ext cx="21971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7DE7441-7094-AFEF-7D0C-C88602980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05441"/>
              </p:ext>
            </p:extLst>
          </p:nvPr>
        </p:nvGraphicFramePr>
        <p:xfrm>
          <a:off x="8832304" y="2996952"/>
          <a:ext cx="2794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7DE7441-7094-AFEF-7D0C-C88602980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2996952"/>
                        <a:ext cx="27940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6E794C6-3AD9-742A-4C29-E81814A88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56210"/>
              </p:ext>
            </p:extLst>
          </p:nvPr>
        </p:nvGraphicFramePr>
        <p:xfrm>
          <a:off x="479376" y="908720"/>
          <a:ext cx="2286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95000" progId="Equation.DSMT4">
                  <p:embed/>
                </p:oleObj>
              </mc:Choice>
              <mc:Fallback>
                <p:oleObj name="Equation" r:id="rId10" imgW="977760" imgH="495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6E794C6-3AD9-742A-4C29-E81814A88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908720"/>
                        <a:ext cx="22860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F4FB16-40A2-5C2D-1F5F-BA80C449E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6840"/>
              </p:ext>
            </p:extLst>
          </p:nvPr>
        </p:nvGraphicFramePr>
        <p:xfrm>
          <a:off x="4439816" y="980728"/>
          <a:ext cx="31194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95000" progId="Equation.DSMT4">
                  <p:embed/>
                </p:oleObj>
              </mc:Choice>
              <mc:Fallback>
                <p:oleObj name="Equation" r:id="rId12" imgW="1333440" imgH="4950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F4FB16-40A2-5C2D-1F5F-BA80C449E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980728"/>
                        <a:ext cx="3119438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09374EF-53C2-4BD1-A963-24EC1702B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01905"/>
              </p:ext>
            </p:extLst>
          </p:nvPr>
        </p:nvGraphicFramePr>
        <p:xfrm>
          <a:off x="263352" y="4869160"/>
          <a:ext cx="252253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812520" progId="Equation.DSMT4">
                  <p:embed/>
                </p:oleObj>
              </mc:Choice>
              <mc:Fallback>
                <p:oleObj name="Equation" r:id="rId14" imgW="1168200" imgH="81252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009374EF-53C2-4BD1-A963-24EC1702B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4869160"/>
                        <a:ext cx="2522537" cy="175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070D98-D248-26BB-F4B0-CFC4EA4F8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85537"/>
              </p:ext>
            </p:extLst>
          </p:nvPr>
        </p:nvGraphicFramePr>
        <p:xfrm>
          <a:off x="3927475" y="5161434"/>
          <a:ext cx="43370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9240" imgH="431640" progId="Equation.DSMT4">
                  <p:embed/>
                </p:oleObj>
              </mc:Choice>
              <mc:Fallback>
                <p:oleObj name="Equation" r:id="rId16" imgW="20192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F070D98-D248-26BB-F4B0-CFC4EA4F8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161434"/>
                        <a:ext cx="43370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828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6B81249-D8BA-F06F-BFA0-84E321B4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86915"/>
              </p:ext>
            </p:extLst>
          </p:nvPr>
        </p:nvGraphicFramePr>
        <p:xfrm>
          <a:off x="695400" y="260648"/>
          <a:ext cx="17811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95000" progId="Equation.DSMT4">
                  <p:embed/>
                </p:oleObj>
              </mc:Choice>
              <mc:Fallback>
                <p:oleObj name="Equation" r:id="rId2" imgW="761760" imgH="495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6B81249-D8BA-F06F-BFA0-84E321B4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0648"/>
                        <a:ext cx="17811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741D0FD-2349-959F-3E03-F54379B37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82039"/>
              </p:ext>
            </p:extLst>
          </p:nvPr>
        </p:nvGraphicFramePr>
        <p:xfrm>
          <a:off x="4810968" y="202702"/>
          <a:ext cx="24955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95000" progId="Equation.DSMT4">
                  <p:embed/>
                </p:oleObj>
              </mc:Choice>
              <mc:Fallback>
                <p:oleObj name="Equation" r:id="rId4" imgW="1066680" imgH="495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741D0FD-2349-959F-3E03-F54379B37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968" y="202702"/>
                        <a:ext cx="249555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CCCC993-8CC6-DDB5-346D-AEFF023778CD}"/>
              </a:ext>
            </a:extLst>
          </p:cNvPr>
          <p:cNvCxnSpPr>
            <a:cxnSpLocks/>
          </p:cNvCxnSpPr>
          <p:nvPr/>
        </p:nvCxnSpPr>
        <p:spPr>
          <a:xfrm flipH="1">
            <a:off x="623390" y="1263053"/>
            <a:ext cx="216024" cy="1224136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61C30ACE-B8DF-281F-DD7C-7F481DE60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74831"/>
              </p:ext>
            </p:extLst>
          </p:nvPr>
        </p:nvGraphicFramePr>
        <p:xfrm>
          <a:off x="364691" y="2631206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61C30ACE-B8DF-281F-DD7C-7F481DE60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1" y="2631206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BF373E3-86C8-99B7-503D-E7D2061F0135}"/>
              </a:ext>
            </a:extLst>
          </p:cNvPr>
          <p:cNvCxnSpPr>
            <a:cxnSpLocks/>
          </p:cNvCxnSpPr>
          <p:nvPr/>
        </p:nvCxnSpPr>
        <p:spPr>
          <a:xfrm>
            <a:off x="1098116" y="1340495"/>
            <a:ext cx="433505" cy="114669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5C2A4F23-17CA-98DA-97BD-4D44537E6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94032"/>
              </p:ext>
            </p:extLst>
          </p:nvPr>
        </p:nvGraphicFramePr>
        <p:xfrm>
          <a:off x="1306315" y="2607766"/>
          <a:ext cx="7572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5C2A4F23-17CA-98DA-97BD-4D44537E6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15" y="2607766"/>
                        <a:ext cx="7572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3EC985C-AB61-30F9-1D42-C54EEC467843}"/>
              </a:ext>
            </a:extLst>
          </p:cNvPr>
          <p:cNvCxnSpPr>
            <a:cxnSpLocks/>
          </p:cNvCxnSpPr>
          <p:nvPr/>
        </p:nvCxnSpPr>
        <p:spPr>
          <a:xfrm>
            <a:off x="1847528" y="1340494"/>
            <a:ext cx="734435" cy="1090214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11A191-BE92-274A-1CD9-888844979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63781"/>
              </p:ext>
            </p:extLst>
          </p:nvPr>
        </p:nvGraphicFramePr>
        <p:xfrm>
          <a:off x="2328515" y="2574427"/>
          <a:ext cx="1319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11A191-BE92-274A-1CD9-888844979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515" y="2574427"/>
                        <a:ext cx="13192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16263F9-1219-9498-0787-5E11733F3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80679"/>
              </p:ext>
            </p:extLst>
          </p:nvPr>
        </p:nvGraphicFramePr>
        <p:xfrm>
          <a:off x="2783632" y="2972518"/>
          <a:ext cx="1050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16263F9-1219-9498-0787-5E11733F3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972518"/>
                        <a:ext cx="1050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D7A44F-0F0E-D6D4-A771-5C67F28B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14845"/>
              </p:ext>
            </p:extLst>
          </p:nvPr>
        </p:nvGraphicFramePr>
        <p:xfrm>
          <a:off x="2905989" y="3285021"/>
          <a:ext cx="952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431640" progId="Equation.DSMT4">
                  <p:embed/>
                </p:oleObj>
              </mc:Choice>
              <mc:Fallback>
                <p:oleObj name="Equation" r:id="rId14" imgW="495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5D7A44F-0F0E-D6D4-A771-5C67F28B5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89" y="3285021"/>
                        <a:ext cx="952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DC1CDB2-9581-F956-4C5D-6BF45E6AC148}"/>
              </a:ext>
            </a:extLst>
          </p:cNvPr>
          <p:cNvCxnSpPr>
            <a:cxnSpLocks/>
          </p:cNvCxnSpPr>
          <p:nvPr/>
        </p:nvCxnSpPr>
        <p:spPr>
          <a:xfrm flipH="1">
            <a:off x="5175056" y="1288825"/>
            <a:ext cx="216024" cy="1224136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3796CDCD-11A1-30F4-00B3-D8ECA1081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0552"/>
              </p:ext>
            </p:extLst>
          </p:nvPr>
        </p:nvGraphicFramePr>
        <p:xfrm>
          <a:off x="4439815" y="2559198"/>
          <a:ext cx="1149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3796CDCD-11A1-30F4-00B3-D8ECA1081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5" y="2559198"/>
                        <a:ext cx="11493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B406530-CEC4-FE1B-6BAC-4BDC045C6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07469"/>
              </p:ext>
            </p:extLst>
          </p:nvPr>
        </p:nvGraphicFramePr>
        <p:xfrm>
          <a:off x="4928443" y="2937965"/>
          <a:ext cx="7096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9B406530-CEC4-FE1B-6BAC-4BDC045C6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43" y="2937965"/>
                        <a:ext cx="7096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BA9325E-640A-322F-0D92-FE548B152F08}"/>
              </a:ext>
            </a:extLst>
          </p:cNvPr>
          <p:cNvCxnSpPr>
            <a:cxnSpLocks/>
          </p:cNvCxnSpPr>
          <p:nvPr/>
        </p:nvCxnSpPr>
        <p:spPr>
          <a:xfrm flipH="1">
            <a:off x="6291181" y="1288825"/>
            <a:ext cx="216024" cy="1224136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8090B09C-81A2-25CC-2F3F-2C1F627DD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49732"/>
              </p:ext>
            </p:extLst>
          </p:nvPr>
        </p:nvGraphicFramePr>
        <p:xfrm>
          <a:off x="5812680" y="2559197"/>
          <a:ext cx="11747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177480" progId="Equation.DSMT4">
                  <p:embed/>
                </p:oleObj>
              </mc:Choice>
              <mc:Fallback>
                <p:oleObj name="Equation" r:id="rId20" imgW="609480" imgH="17748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8090B09C-81A2-25CC-2F3F-2C1F627DD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80" y="2559197"/>
                        <a:ext cx="11747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7D093224-F105-5C72-5894-7AB93BC5F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711"/>
              </p:ext>
            </p:extLst>
          </p:nvPr>
        </p:nvGraphicFramePr>
        <p:xfrm>
          <a:off x="6240016" y="2937965"/>
          <a:ext cx="904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177480" progId="Equation.DSMT4">
                  <p:embed/>
                </p:oleObj>
              </mc:Choice>
              <mc:Fallback>
                <p:oleObj name="Equation" r:id="rId22" imgW="469800" imgH="17748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7D093224-F105-5C72-5894-7AB93BC5F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937965"/>
                        <a:ext cx="9048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DBD9FD4-7D5C-A33A-A0C1-89A2C9DE4D96}"/>
              </a:ext>
            </a:extLst>
          </p:cNvPr>
          <p:cNvCxnSpPr>
            <a:cxnSpLocks/>
          </p:cNvCxnSpPr>
          <p:nvPr/>
        </p:nvCxnSpPr>
        <p:spPr>
          <a:xfrm>
            <a:off x="7203455" y="1258061"/>
            <a:ext cx="548729" cy="1229129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1150E9CF-C00D-593E-8435-B6ACDA0D0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633462"/>
              </p:ext>
            </p:extLst>
          </p:nvPr>
        </p:nvGraphicFramePr>
        <p:xfrm>
          <a:off x="7448575" y="2487190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1150E9CF-C00D-593E-8435-B6ACDA0D0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75" y="2487190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BF360D8-E25E-2869-C762-956C091AB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66863"/>
              </p:ext>
            </p:extLst>
          </p:nvPr>
        </p:nvGraphicFramePr>
        <p:xfrm>
          <a:off x="8616280" y="270967"/>
          <a:ext cx="27574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280" imgH="444240" progId="Equation.DSMT4">
                  <p:embed/>
                </p:oleObj>
              </mc:Choice>
              <mc:Fallback>
                <p:oleObj name="Equation" r:id="rId26" imgW="1295280" imgH="4442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BF360D8-E25E-2869-C762-956C091AB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280" y="270967"/>
                        <a:ext cx="27574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50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A8B39-488C-F930-B65C-0C9758E36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58614"/>
            <a:ext cx="10225136" cy="562074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Practice: Find the NPV’s for each of the following expressions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9FADBEC-DB6F-0C98-8BC8-C95F24655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23904"/>
              </p:ext>
            </p:extLst>
          </p:nvPr>
        </p:nvGraphicFramePr>
        <p:xfrm>
          <a:off x="215677" y="764704"/>
          <a:ext cx="2878484" cy="10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9FADBEC-DB6F-0C98-8BC8-C95F24655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7" y="764704"/>
                        <a:ext cx="2878484" cy="101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DF97872-6735-A6D1-037B-B87F3C7A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15198"/>
              </p:ext>
            </p:extLst>
          </p:nvPr>
        </p:nvGraphicFramePr>
        <p:xfrm>
          <a:off x="4392141" y="836712"/>
          <a:ext cx="21971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4DF97872-6735-A6D1-037B-B87F3C7AF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141" y="836712"/>
                        <a:ext cx="21971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7DE7441-7094-AFEF-7D0C-C88602980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41445"/>
              </p:ext>
            </p:extLst>
          </p:nvPr>
        </p:nvGraphicFramePr>
        <p:xfrm>
          <a:off x="8544272" y="620688"/>
          <a:ext cx="2794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44240" progId="Equation.DSMT4">
                  <p:embed/>
                </p:oleObj>
              </mc:Choice>
              <mc:Fallback>
                <p:oleObj name="Equation" r:id="rId6" imgW="1193760" imgH="4442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7DE7441-7094-AFEF-7D0C-C88602980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620688"/>
                        <a:ext cx="27940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306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09374EF-53C2-4BD1-A963-24EC1702B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43846"/>
              </p:ext>
            </p:extLst>
          </p:nvPr>
        </p:nvGraphicFramePr>
        <p:xfrm>
          <a:off x="609600" y="193502"/>
          <a:ext cx="252253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12520" progId="Equation.DSMT4">
                  <p:embed/>
                </p:oleObj>
              </mc:Choice>
              <mc:Fallback>
                <p:oleObj name="Equation" r:id="rId2" imgW="1168200" imgH="81252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009374EF-53C2-4BD1-A963-24EC1702B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3502"/>
                        <a:ext cx="2522537" cy="175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070D98-D248-26BB-F4B0-CFC4EA4F8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69736"/>
              </p:ext>
            </p:extLst>
          </p:nvPr>
        </p:nvGraphicFramePr>
        <p:xfrm>
          <a:off x="4273723" y="485776"/>
          <a:ext cx="43370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31640" progId="Equation.DSMT4">
                  <p:embed/>
                </p:oleObj>
              </mc:Choice>
              <mc:Fallback>
                <p:oleObj name="Equation" r:id="rId4" imgW="20192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F070D98-D248-26BB-F4B0-CFC4EA4F8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23" y="485776"/>
                        <a:ext cx="43370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1239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e3a1cf56a5a4a9275d2ee6fb5b81e67f6ee1e015"/>
  <p:tag name="ISPRING_RESOURCE_PATHS_HASH_2" val="ec4bbd3aa51b0986420f4467434a2cd9bf1279b"/>
  <p:tag name="GENSWF_OUTPUT_FILE_NAME" val="ipadpc11ch61"/>
  <p:tag name="ISPRING_ULTRA_SCORM_COURSE_ID" val="BDB21037-EC60-4E74-9A57-3505363D6E14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59a31216676dbf304baa91e85065e7ea868a3058"/>
  <p:tag name="ISPRING_PLAYERS_CUSTOMIZATION_2" val="UEsDBBQAAgAIADS5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NLm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Lm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S5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Lm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S5mlKOc/b6agAAAOUAAAAaAAAAbm9uZS9odG1sX3NraW5fc2V0dGluZ3MuanOr5lIAAqUcJQUrhWowG8xPKi0pyc/TS87PK0nNK9HLyy/KTQSrUVJ2AwMlHZyK88tSiwgoTUtMTkUx1NTIwskFp0qEiSZO5i7OlsjqChLTU/WSEpOz04vyS/NSIMqcXV0MXYyVwKpquWoBUEsDBBQAAgAIADS5mlK8fTX3SgAAAEkAAAAXAAAAbm9uZS9sb2NhbF9zZXR0aW5ncy54bWyzsa/IzVEoSy0qzszPs1Uy1DNQUkjNS85PycxLt1UKDXHTtVBSKC5JzEtJzMnPS7VVystXUrC347LJyU9OzAlOLSkBKizWt+MCAFBLAwQUAAIACAA2uZ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Nrm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2uZ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Nrm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2uZ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Nrm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"/>
  <p:tag name="ISPRING_LMS_API_VERSION" val="SCORM 1.2"/>
  <p:tag name="ISPRING_ULTRA_SCORM_COURCE_TITLE" val="Section 5.1 Rational Expressions and NPV'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5.1 Rational Expressions and NPV'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301D438B-5BD6-4843-9CF9-E0761BD8FD2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F42749B-A62A-4A4E-AA59-97B8DA0806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9F3FE93-32CC-4FAE-A9D2-A9772E3F75B0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d00fb86e-a52e-4f2f-9300-62c8872f870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90</TotalTime>
  <Words>1004</Words>
  <Application>Microsoft Office PowerPoint</Application>
  <PresentationFormat>Widescreen</PresentationFormat>
  <Paragraphs>112</Paragraphs>
  <Slides>26</Slides>
  <Notes>16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Ch 5 Rational Functions Lesson 5.1 Simplifying Rational Expressions and NPV’s</vt:lpstr>
      <vt:lpstr>i) Non-Permissible Values (NPV)</vt:lpstr>
      <vt:lpstr>Ex: Find the NPV for each Expression</vt:lpstr>
      <vt:lpstr>II) What are Rational Expressions?</vt:lpstr>
      <vt:lpstr>Which of these Are Rational Expressions?</vt:lpstr>
      <vt:lpstr>Practice: Find the NPV’s for each of the following expressions</vt:lpstr>
      <vt:lpstr>PowerPoint Presentation</vt:lpstr>
      <vt:lpstr>Practice: Find the NPV’s for each of the following expressions</vt:lpstr>
      <vt:lpstr>PowerPoint Presentation</vt:lpstr>
      <vt:lpstr>Reducing and Simplifying Rational Expressions?</vt:lpstr>
      <vt:lpstr>Common BIG MISTAKES!!!</vt:lpstr>
      <vt:lpstr>III) Simplifying R.E. with Binomials</vt:lpstr>
      <vt:lpstr>Simplify Each of the following and FIND all NPV’s:</vt:lpstr>
      <vt:lpstr>PowerPoint Presentation</vt:lpstr>
      <vt:lpstr>Practice: Factor and Simplify</vt:lpstr>
      <vt:lpstr>IV) Multiplying/Dividing Rational Expressions  </vt:lpstr>
      <vt:lpstr>Practice: Simplify &amp; find all NPV’s</vt:lpstr>
      <vt:lpstr>PowerPoint Presentation</vt:lpstr>
      <vt:lpstr>Extra Practice: Simplify each of the following and state the NPV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1 Rational Expressions and NPV's</dc:title>
  <dc:creator>Danny Young</dc:creator>
  <cp:lastModifiedBy>Danny Young</cp:lastModifiedBy>
  <cp:revision>51</cp:revision>
  <dcterms:created xsi:type="dcterms:W3CDTF">2012-01-25T04:09:27Z</dcterms:created>
  <dcterms:modified xsi:type="dcterms:W3CDTF">2025-03-28T2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